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1EDF5FF" w14:textId="77777777" w:rsidR="00770EF4" w:rsidRPr="0024641E" w:rsidRDefault="00770EF4" w:rsidP="0024641E">
      <w:pPr>
        <w:widowControl/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hint="eastAsia"/>
          <w:color w:val="000000" w:themeColor="text1"/>
          <w:kern w:val="0"/>
          <w:sz w:val="32"/>
          <w:szCs w:val="32"/>
        </w:rPr>
      </w:pPr>
      <w:bookmarkStart w:id="0" w:name="_Hlk187865360"/>
      <w:bookmarkEnd w:id="0"/>
      <w:r w:rsidRPr="0024641E">
        <w:rPr>
          <w:rFonts w:ascii="黑体" w:eastAsia="黑体" w:hAnsi="黑体"/>
          <w:color w:val="000000" w:themeColor="text1"/>
          <w:kern w:val="0"/>
          <w:sz w:val="32"/>
          <w:szCs w:val="32"/>
        </w:rPr>
        <w:t>2014年普通高等学校招生全国统一考试</w:t>
      </w:r>
      <m:oMath>
        <m:r>
          <m:rPr>
            <m:sty m:val="p"/>
          </m:rPr>
          <w:rPr>
            <w:rFonts w:ascii="Cambria Math" w:eastAsia="黑体" w:hAnsi="Cambria Math"/>
            <w:color w:val="000000" w:themeColor="text1"/>
            <w:kern w:val="0"/>
            <w:sz w:val="32"/>
            <w:szCs w:val="32"/>
          </w:rPr>
          <m:t>(</m:t>
        </m:r>
      </m:oMath>
      <w:r w:rsidRPr="0024641E">
        <w:rPr>
          <w:rFonts w:ascii="黑体" w:eastAsia="黑体" w:hAnsi="黑体"/>
          <w:color w:val="000000" w:themeColor="text1"/>
          <w:kern w:val="0"/>
          <w:sz w:val="32"/>
          <w:szCs w:val="32"/>
        </w:rPr>
        <w:t>上海卷</w:t>
      </w:r>
      <m:oMath>
        <m:r>
          <m:rPr>
            <m:sty m:val="p"/>
          </m:rPr>
          <w:rPr>
            <w:rFonts w:ascii="Cambria Math" w:eastAsia="黑体" w:hAnsi="Cambria Math"/>
            <w:color w:val="000000" w:themeColor="text1"/>
            <w:kern w:val="0"/>
            <w:sz w:val="32"/>
            <w:szCs w:val="32"/>
          </w:rPr>
          <m:t>)</m:t>
        </m:r>
      </m:oMath>
    </w:p>
    <w:p w14:paraId="01032855" w14:textId="77777777" w:rsidR="00770EF4" w:rsidRPr="0024641E" w:rsidRDefault="00770EF4" w:rsidP="0024641E">
      <w:pPr>
        <w:widowControl/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hint="eastAsia"/>
          <w:color w:val="000000" w:themeColor="text1"/>
          <w:kern w:val="0"/>
          <w:sz w:val="32"/>
          <w:szCs w:val="32"/>
        </w:rPr>
      </w:pPr>
      <w:r w:rsidRPr="0024641E">
        <w:rPr>
          <w:rFonts w:ascii="黑体" w:eastAsia="黑体" w:hAnsi="黑体"/>
          <w:color w:val="000000" w:themeColor="text1"/>
          <w:kern w:val="0"/>
          <w:sz w:val="32"/>
          <w:szCs w:val="32"/>
        </w:rPr>
        <w:t>物理试卷</w:t>
      </w:r>
    </w:p>
    <w:p w14:paraId="3B8F45A4" w14:textId="4B315FF7" w:rsidR="00814E95" w:rsidRPr="0024641E" w:rsidRDefault="00814E95" w:rsidP="0024641E">
      <w:pPr>
        <w:widowControl/>
        <w:adjustRightInd w:val="0"/>
        <w:snapToGrid w:val="0"/>
        <w:spacing w:after="240" w:line="312" w:lineRule="auto"/>
        <w:jc w:val="center"/>
        <w:rPr>
          <w:rFonts w:ascii="黑体" w:eastAsia="黑体" w:hAnsi="黑体" w:hint="eastAsia"/>
          <w:color w:val="7030A0"/>
          <w:kern w:val="0"/>
          <w:sz w:val="24"/>
        </w:rPr>
      </w:pPr>
      <w:r w:rsidRPr="0024641E">
        <w:rPr>
          <w:rFonts w:ascii="黑体" w:eastAsia="黑体" w:hAnsi="黑体"/>
          <w:color w:val="7030A0"/>
          <w:kern w:val="0"/>
          <w:sz w:val="24"/>
        </w:rPr>
        <w:t>排版：</w:t>
      </w:r>
      <w:r w:rsidR="00E92093" w:rsidRPr="0024641E">
        <w:rPr>
          <w:rFonts w:ascii="黑体" w:eastAsia="黑体" w:hAnsi="黑体"/>
          <w:color w:val="7030A0"/>
          <w:kern w:val="0"/>
          <w:sz w:val="24"/>
        </w:rPr>
        <w:t>岑溪市第二中学覃挥光</w:t>
      </w:r>
      <w:r w:rsidRPr="0024641E">
        <w:rPr>
          <w:rFonts w:ascii="黑体" w:eastAsia="黑体" w:hAnsi="黑体"/>
          <w:color w:val="7030A0"/>
          <w:kern w:val="0"/>
          <w:sz w:val="24"/>
        </w:rPr>
        <w:t xml:space="preserve">     校正：</w:t>
      </w:r>
      <w:r w:rsidR="00376E43" w:rsidRPr="0024641E">
        <w:rPr>
          <w:rFonts w:ascii="黑体" w:eastAsia="黑体" w:hAnsi="黑体" w:hint="eastAsia"/>
          <w:color w:val="7030A0"/>
          <w:kern w:val="0"/>
          <w:sz w:val="24"/>
        </w:rPr>
        <w:t>广东惠州市</w:t>
      </w:r>
      <w:r w:rsidR="00376E43" w:rsidRPr="0024641E">
        <w:rPr>
          <w:rFonts w:ascii="黑体" w:eastAsia="黑体" w:hAnsi="黑体"/>
          <w:color w:val="7030A0"/>
          <w:kern w:val="0"/>
          <w:sz w:val="24"/>
        </w:rPr>
        <w:t>博罗综合高级中学张志豪</w:t>
      </w:r>
    </w:p>
    <w:p w14:paraId="282E0DD1" w14:textId="54BAE2BA" w:rsidR="00770EF4" w:rsidRPr="0024641E" w:rsidRDefault="00E92093" w:rsidP="0024641E">
      <w:pPr>
        <w:widowControl/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hint="eastAsia"/>
          <w:color w:val="000000" w:themeColor="text1"/>
          <w:kern w:val="0"/>
          <w:sz w:val="22"/>
          <w:szCs w:val="22"/>
        </w:rPr>
      </w:pP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一、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单项选择题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（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共16分，每小题2分，每小题只有一个正确选项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）</w:t>
      </w:r>
    </w:p>
    <w:p w14:paraId="0A94AAA1" w14:textId="77777777" w:rsidR="0043482E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1" w:name="_Hlk188215900"/>
      <w:r w:rsidR="00E92093" w:rsidRPr="0024641E">
        <w:rPr>
          <w:rFonts w:ascii="Times New Roman" w:eastAsia="宋体" w:hAnsi="Times New Roman" w:cs="Times New Roman"/>
          <w:color w:val="000000" w:themeColor="text1"/>
        </w:rPr>
        <w:t>1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1328F8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E92093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E92093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E92093" w:rsidRPr="0024641E">
        <w:rPr>
          <w:rFonts w:ascii="Times New Roman" w:eastAsia="宋体" w:hAnsi="Times New Roman" w:cs="Times New Roman"/>
          <w:color w:val="000000" w:themeColor="text1"/>
          <w:kern w:val="2"/>
        </w:rPr>
        <w:t>·1</w:t>
      </w:r>
      <w:r w:rsidR="001328F8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1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下列电磁波中，波长最长的是</w:t>
      </w:r>
    </w:p>
    <w:p w14:paraId="68A80FAA" w14:textId="0262C264" w:rsidR="00770EF4" w:rsidRPr="0024641E" w:rsidRDefault="00770EF4" w:rsidP="0024641E">
      <w:pPr>
        <w:widowControl/>
        <w:adjustRightInd w:val="0"/>
        <w:snapToGrid w:val="0"/>
        <w:spacing w:line="312" w:lineRule="auto"/>
        <w:ind w:firstLineChars="191" w:firstLine="420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bookmarkStart w:id="2" w:name="_Hlk188218554"/>
      <w:r w:rsidR="003F0E26" w:rsidRPr="0024641E">
        <w:rPr>
          <w:color w:val="000000" w:themeColor="text1"/>
          <w:kern w:val="0"/>
          <w:sz w:val="22"/>
          <w:szCs w:val="22"/>
        </w:rPr>
        <w:t>．</w:t>
      </w:r>
      <w:bookmarkEnd w:id="2"/>
      <w:r w:rsidRPr="0024641E">
        <w:rPr>
          <w:color w:val="000000" w:themeColor="text1"/>
          <w:kern w:val="0"/>
          <w:sz w:val="22"/>
          <w:szCs w:val="22"/>
        </w:rPr>
        <w:t>无线电波</w:t>
      </w:r>
      <w:r w:rsidR="0043482E" w:rsidRPr="0024641E">
        <w:rPr>
          <w:color w:val="000000" w:themeColor="text1"/>
          <w:kern w:val="0"/>
          <w:sz w:val="22"/>
          <w:szCs w:val="22"/>
        </w:rPr>
        <w:tab/>
      </w:r>
      <w:r w:rsidR="0043482E" w:rsidRPr="0024641E">
        <w:rPr>
          <w:color w:val="000000" w:themeColor="text1"/>
          <w:kern w:val="0"/>
          <w:sz w:val="22"/>
          <w:szCs w:val="22"/>
        </w:rPr>
        <w:tab/>
      </w:r>
      <w:r w:rsidR="0043482E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3F0E26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红外线</w:t>
      </w:r>
      <w:r w:rsidR="0043482E" w:rsidRPr="0024641E">
        <w:rPr>
          <w:color w:val="000000" w:themeColor="text1"/>
          <w:kern w:val="0"/>
          <w:sz w:val="22"/>
          <w:szCs w:val="22"/>
        </w:rPr>
        <w:tab/>
      </w:r>
      <w:r w:rsidR="0043482E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C</w:t>
      </w:r>
      <w:r w:rsidR="003F0E26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紫外线</w:t>
      </w:r>
      <w:r w:rsidR="0043482E" w:rsidRPr="0024641E">
        <w:rPr>
          <w:color w:val="000000" w:themeColor="text1"/>
          <w:kern w:val="0"/>
          <w:sz w:val="22"/>
          <w:szCs w:val="22"/>
        </w:rPr>
        <w:tab/>
      </w:r>
      <w:r w:rsidR="0043482E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3F0E26" w:rsidRPr="0024641E">
        <w:rPr>
          <w:color w:val="000000" w:themeColor="text1"/>
          <w:kern w:val="0"/>
          <w:sz w:val="22"/>
          <w:szCs w:val="22"/>
        </w:rPr>
        <w:t>．</w:t>
      </w:r>
      <w:r w:rsidR="00B746B9" w:rsidRPr="0024641E">
        <w:rPr>
          <w:i/>
          <w:iCs/>
          <w:color w:val="000000" w:themeColor="text1"/>
          <w:kern w:val="0"/>
          <w:sz w:val="22"/>
          <w:szCs w:val="22"/>
        </w:rPr>
        <w:t>γ</w:t>
      </w:r>
      <w:r w:rsidRPr="0024641E">
        <w:rPr>
          <w:color w:val="000000" w:themeColor="text1"/>
          <w:kern w:val="0"/>
          <w:sz w:val="22"/>
          <w:szCs w:val="22"/>
        </w:rPr>
        <w:t>射线</w:t>
      </w:r>
    </w:p>
    <w:p w14:paraId="09820FDC" w14:textId="131A3372" w:rsidR="00CA782F" w:rsidRPr="0024641E" w:rsidRDefault="00CA782F" w:rsidP="0024641E">
      <w:pPr>
        <w:widowControl/>
        <w:adjustRightInd w:val="0"/>
        <w:snapToGrid w:val="0"/>
        <w:spacing w:line="312" w:lineRule="auto"/>
        <w:ind w:left="20" w:firstLine="42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A</w:t>
      </w:r>
    </w:p>
    <w:p w14:paraId="126DDB81" w14:textId="1B85F48D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328F8" w:rsidRPr="0024641E">
        <w:rPr>
          <w:rFonts w:ascii="Times New Roman" w:eastAsia="宋体" w:hAnsi="Times New Roman" w:cs="Times New Roman"/>
          <w:color w:val="000000" w:themeColor="text1"/>
        </w:rPr>
        <w:t>2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1328F8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1328F8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1328F8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1328F8" w:rsidRPr="0024641E">
        <w:rPr>
          <w:rFonts w:ascii="Times New Roman" w:eastAsia="宋体" w:hAnsi="Times New Roman" w:cs="Times New Roman"/>
          <w:color w:val="000000" w:themeColor="text1"/>
          <w:kern w:val="2"/>
        </w:rPr>
        <w:t>·2</w:t>
      </w:r>
      <w:r w:rsidR="001328F8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核反应方程</w:t>
      </w:r>
      <w:r w:rsidR="00850EB8" w:rsidRPr="0024641E">
        <w:rPr>
          <w:rFonts w:ascii="Times New Roman" w:eastAsia="宋体" w:hAnsi="Times New Roman" w:cs="Times New Roman"/>
          <w:color w:val="000000" w:themeColor="text1"/>
          <w:position w:val="-12"/>
        </w:rPr>
        <w:object w:dxaOrig="1960" w:dyaOrig="380" w14:anchorId="4E3E16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1pt;height:19.1pt" o:ole="">
            <v:imagedata r:id="rId6" o:title=""/>
          </v:shape>
          <o:OLEObject Type="Embed" ProgID="Equation.DSMT4" ShapeID="_x0000_i1025" DrawAspect="Content" ObjectID="_1800777430" r:id="rId7"/>
        </w:objec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中的</w:t>
      </w:r>
      <w:r w:rsidR="00E85801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X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表示</w:t>
      </w:r>
    </w:p>
    <w:p w14:paraId="1B8AA92D" w14:textId="2A741807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D661FE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质</w:t>
      </w:r>
      <w:r w:rsidR="00B746B9" w:rsidRPr="0024641E">
        <w:rPr>
          <w:rFonts w:hint="eastAsia"/>
          <w:color w:val="000000" w:themeColor="text1"/>
          <w:kern w:val="0"/>
          <w:sz w:val="22"/>
          <w:szCs w:val="22"/>
        </w:rPr>
        <w:t>子</w:t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D661FE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电子</w:t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C</w:t>
      </w:r>
      <w:r w:rsidR="00D661FE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光子</w:t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D661FE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中子</w:t>
      </w:r>
    </w:p>
    <w:p w14:paraId="2F778191" w14:textId="4166CEC5" w:rsidR="00CA782F" w:rsidRPr="0024641E" w:rsidRDefault="00CA782F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D</w:t>
      </w:r>
    </w:p>
    <w:p w14:paraId="3188D780" w14:textId="46C82C59" w:rsidR="00770EF4" w:rsidRPr="0024641E" w:rsidRDefault="001328F8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</w:rPr>
        <w:t>3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·3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不能用卢瑟福原子核式结构模型得出的结论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是</w:t>
      </w:r>
    </w:p>
    <w:p w14:paraId="69C00D28" w14:textId="42CA988A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原子中心有一个很小的原子核</w:t>
      </w:r>
    </w:p>
    <w:p w14:paraId="07C5B890" w14:textId="116473C7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B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原子核是有质子和中子组成的</w:t>
      </w:r>
    </w:p>
    <w:p w14:paraId="4746178C" w14:textId="55BA4BCB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原子质量几乎全部集中在原子核内</w:t>
      </w:r>
    </w:p>
    <w:p w14:paraId="67022847" w14:textId="664990CF" w:rsidR="00770EF4" w:rsidRPr="0024641E" w:rsidRDefault="00770EF4" w:rsidP="0024641E">
      <w:pPr>
        <w:widowControl/>
        <w:adjustRightInd w:val="0"/>
        <w:snapToGrid w:val="0"/>
        <w:spacing w:line="312" w:lineRule="auto"/>
        <w:ind w:firstLine="42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D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原子的正电荷全部集中在原子核内</w:t>
      </w:r>
    </w:p>
    <w:p w14:paraId="36573DB8" w14:textId="1C7AA13F" w:rsidR="00CA782F" w:rsidRPr="0024641E" w:rsidRDefault="00CA782F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B</w:t>
      </w:r>
    </w:p>
    <w:p w14:paraId="58D02480" w14:textId="06AB022B" w:rsidR="00770EF4" w:rsidRPr="0024641E" w:rsidRDefault="001328F8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</w:rPr>
        <w:t>4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·4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分子间同时存在着引力和斥力，当分子间距增加时，分子间的</w:t>
      </w:r>
    </w:p>
    <w:p w14:paraId="4415343E" w14:textId="563EAB59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引力增加，斥力减小</w:t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引力增加，斥力增加</w:t>
      </w:r>
    </w:p>
    <w:p w14:paraId="7C81FE05" w14:textId="1E2934B6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引力减小，斥力减小</w:t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引力减小，斥力增加</w:t>
      </w:r>
    </w:p>
    <w:p w14:paraId="429A1C51" w14:textId="2C093EB6" w:rsidR="00CA782F" w:rsidRPr="0024641E" w:rsidRDefault="00CA782F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C</w:t>
      </w:r>
    </w:p>
    <w:p w14:paraId="21FAFB4E" w14:textId="43760647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328F8" w:rsidRPr="0024641E">
        <w:rPr>
          <w:rFonts w:ascii="Times New Roman" w:eastAsia="宋体" w:hAnsi="Times New Roman" w:cs="Times New Roman"/>
          <w:color w:val="000000" w:themeColor="text1"/>
        </w:rPr>
        <w:t>5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1328F8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1328F8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1328F8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1328F8" w:rsidRPr="0024641E">
        <w:rPr>
          <w:rFonts w:ascii="Times New Roman" w:eastAsia="宋体" w:hAnsi="Times New Roman" w:cs="Times New Roman"/>
          <w:color w:val="000000" w:themeColor="text1"/>
          <w:kern w:val="2"/>
        </w:rPr>
        <w:t>·5</w:t>
      </w:r>
      <w:r w:rsidR="001328F8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链式反应中，重核裂变时放出的可以使裂变不断进行下去的粒子是</w:t>
      </w:r>
    </w:p>
    <w:p w14:paraId="3487B1FC" w14:textId="1576AD1B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质子</w:t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中子</w:t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C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="00B746B9" w:rsidRPr="0024641E">
        <w:rPr>
          <w:i/>
          <w:iCs/>
          <w:color w:val="000000" w:themeColor="text1"/>
          <w:kern w:val="0"/>
          <w:sz w:val="22"/>
          <w:szCs w:val="22"/>
        </w:rPr>
        <w:t>β</w:t>
      </w:r>
      <w:r w:rsidRPr="0024641E">
        <w:rPr>
          <w:color w:val="000000" w:themeColor="text1"/>
          <w:kern w:val="0"/>
          <w:sz w:val="22"/>
          <w:szCs w:val="22"/>
        </w:rPr>
        <w:t>粒子</w:t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="00B746B9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="00B746B9" w:rsidRPr="0024641E">
        <w:rPr>
          <w:i/>
          <w:iCs/>
          <w:color w:val="000000" w:themeColor="text1"/>
          <w:kern w:val="0"/>
          <w:sz w:val="22"/>
          <w:szCs w:val="22"/>
        </w:rPr>
        <w:t>α</w:t>
      </w:r>
      <w:r w:rsidRPr="0024641E">
        <w:rPr>
          <w:color w:val="000000" w:themeColor="text1"/>
          <w:kern w:val="0"/>
          <w:sz w:val="22"/>
          <w:szCs w:val="22"/>
        </w:rPr>
        <w:t>粒子</w:t>
      </w:r>
    </w:p>
    <w:p w14:paraId="338ED5FF" w14:textId="600F922D" w:rsidR="00CA782F" w:rsidRPr="0024641E" w:rsidRDefault="00CA782F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B</w:t>
      </w:r>
    </w:p>
    <w:p w14:paraId="54C3D16F" w14:textId="25F83837" w:rsidR="00770EF4" w:rsidRPr="0024641E" w:rsidRDefault="001328F8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</w:rPr>
        <w:t>6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·6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在光电效应的实验中，与光的波动理论不矛盾的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是</w:t>
      </w:r>
    </w:p>
    <w:p w14:paraId="774674B3" w14:textId="1A783F28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光电效应是瞬时发生的</w:t>
      </w:r>
    </w:p>
    <w:p w14:paraId="64F7EE03" w14:textId="121B9D2D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B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所有金属都存在极限频率</w:t>
      </w:r>
    </w:p>
    <w:p w14:paraId="1672D404" w14:textId="4869914D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光电流随着入射光增强而变大</w:t>
      </w:r>
    </w:p>
    <w:p w14:paraId="4E3C58A5" w14:textId="1B5968F3" w:rsidR="00770EF4" w:rsidRPr="0024641E" w:rsidRDefault="003160EE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noProof/>
          <w:color w:val="000000" w:themeColor="text1"/>
        </w:rPr>
        <w:drawing>
          <wp:anchor distT="0" distB="0" distL="114300" distR="114300" simplePos="0" relativeHeight="251673600" behindDoc="0" locked="0" layoutInCell="1" allowOverlap="1" wp14:anchorId="33F09B51" wp14:editId="2664C421">
            <wp:simplePos x="0" y="0"/>
            <wp:positionH relativeFrom="column">
              <wp:posOffset>4457923</wp:posOffset>
            </wp:positionH>
            <wp:positionV relativeFrom="paragraph">
              <wp:posOffset>202948</wp:posOffset>
            </wp:positionV>
            <wp:extent cx="1547495" cy="899795"/>
            <wp:effectExtent l="0" t="0" r="0" b="0"/>
            <wp:wrapSquare wrapText="bothSides"/>
            <wp:docPr id="224237464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EF4" w:rsidRPr="0024641E">
        <w:rPr>
          <w:color w:val="000000" w:themeColor="text1"/>
          <w:kern w:val="0"/>
          <w:sz w:val="22"/>
          <w:szCs w:val="22"/>
        </w:rPr>
        <w:t>D</w:t>
      </w:r>
      <w:bookmarkStart w:id="3" w:name="_Hlk188243221"/>
      <w:r w:rsidR="00D41EDA" w:rsidRPr="0024641E">
        <w:rPr>
          <w:color w:val="000000" w:themeColor="text1"/>
          <w:kern w:val="0"/>
          <w:sz w:val="22"/>
          <w:szCs w:val="22"/>
        </w:rPr>
        <w:t>．</w:t>
      </w:r>
      <w:bookmarkEnd w:id="3"/>
      <w:r w:rsidR="00770EF4" w:rsidRPr="0024641E">
        <w:rPr>
          <w:color w:val="000000" w:themeColor="text1"/>
          <w:kern w:val="0"/>
          <w:sz w:val="22"/>
          <w:szCs w:val="22"/>
        </w:rPr>
        <w:t>入射光频率越大，光电子最大初动能越大</w:t>
      </w:r>
    </w:p>
    <w:p w14:paraId="327560BB" w14:textId="57455EF9" w:rsidR="00CA782F" w:rsidRPr="0024641E" w:rsidRDefault="00CA782F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C</w:t>
      </w:r>
    </w:p>
    <w:p w14:paraId="63B3EA79" w14:textId="616318A8" w:rsidR="00770EF4" w:rsidRPr="0024641E" w:rsidRDefault="001328F8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</w:rPr>
        <w:t>7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·7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质点做简谐运动，其</w:t>
      </w:r>
      <w:r w:rsidR="007A0BC6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x</w:t>
      </w:r>
      <w:r w:rsidR="007A0BC6" w:rsidRPr="0024641E">
        <w:rPr>
          <w:rFonts w:ascii="Times New Roman" w:eastAsia="宋体" w:hAnsi="Times New Roman" w:cs="Times New Roman"/>
          <w:color w:val="000000" w:themeColor="text1"/>
          <w:kern w:val="2"/>
        </w:rPr>
        <w:t>－</w:t>
      </w:r>
      <w:r w:rsidR="007A0BC6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t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关系如图</w:t>
      </w:r>
      <w:r w:rsidR="00B2020B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以</w:t>
      </w:r>
      <w:r w:rsidR="007A0BC6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x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轴正向为速度</w:t>
      </w:r>
      <w:r w:rsidR="005517A3" w:rsidRPr="0024641E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正方向，该质点的</w:t>
      </w:r>
      <w:r w:rsidR="005517A3" w:rsidRPr="0024641E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="005A1F8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－</w:t>
      </w:r>
      <w:r w:rsidR="007A0BC6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t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关系是</w:t>
      </w:r>
    </w:p>
    <w:tbl>
      <w:tblPr>
        <w:tblStyle w:val="ad"/>
        <w:tblW w:w="0" w:type="auto"/>
        <w:tblInd w:w="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5"/>
        <w:gridCol w:w="2405"/>
        <w:gridCol w:w="2405"/>
      </w:tblGrid>
      <w:tr w:rsidR="0024641E" w:rsidRPr="0024641E" w14:paraId="57F54112" w14:textId="77777777" w:rsidTr="0043539E">
        <w:tc>
          <w:tcPr>
            <w:tcW w:w="2403" w:type="dxa"/>
          </w:tcPr>
          <w:p w14:paraId="60F49717" w14:textId="56B549F7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noProof/>
                <w:color w:val="000000" w:themeColor="text1"/>
                <w:kern w:val="0"/>
                <w:sz w:val="22"/>
                <w:szCs w:val="22"/>
              </w:rPr>
              <w:drawing>
                <wp:inline distT="0" distB="0" distL="0" distR="0" wp14:anchorId="03E37408" wp14:editId="7994A241">
                  <wp:extent cx="1264285" cy="843280"/>
                  <wp:effectExtent l="0" t="0" r="0" b="0"/>
                  <wp:docPr id="1354403563" name="image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6832593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4285" cy="843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5" w:type="dxa"/>
          </w:tcPr>
          <w:p w14:paraId="22553F66" w14:textId="5A861923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noProof/>
                <w:color w:val="000000" w:themeColor="text1"/>
                <w:kern w:val="0"/>
                <w:sz w:val="22"/>
                <w:szCs w:val="22"/>
              </w:rPr>
              <w:drawing>
                <wp:inline distT="0" distB="0" distL="0" distR="0" wp14:anchorId="657F40BC" wp14:editId="558F67F9">
                  <wp:extent cx="1296712" cy="865505"/>
                  <wp:effectExtent l="0" t="0" r="0" b="0"/>
                  <wp:docPr id="1332070519" name="image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8303050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6712" cy="865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5" w:type="dxa"/>
          </w:tcPr>
          <w:p w14:paraId="3B6DF110" w14:textId="22C4F4DF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noProof/>
                <w:color w:val="000000" w:themeColor="text1"/>
                <w:kern w:val="0"/>
                <w:sz w:val="22"/>
                <w:szCs w:val="22"/>
              </w:rPr>
              <w:drawing>
                <wp:inline distT="0" distB="0" distL="0" distR="0" wp14:anchorId="78F2D79D" wp14:editId="61BAC7CA">
                  <wp:extent cx="1292740" cy="862852"/>
                  <wp:effectExtent l="0" t="0" r="3175" b="0"/>
                  <wp:docPr id="1769265716" name="image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3557516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2740" cy="8628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5" w:type="dxa"/>
          </w:tcPr>
          <w:p w14:paraId="03C5D7D2" w14:textId="537A6703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noProof/>
                <w:color w:val="000000" w:themeColor="text1"/>
                <w:kern w:val="0"/>
                <w:sz w:val="22"/>
                <w:szCs w:val="22"/>
              </w:rPr>
              <w:drawing>
                <wp:inline distT="0" distB="0" distL="0" distR="0" wp14:anchorId="19CED35B" wp14:editId="6D39E95F">
                  <wp:extent cx="1296713" cy="865505"/>
                  <wp:effectExtent l="0" t="0" r="0" b="0"/>
                  <wp:docPr id="1983002879" name="image10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2388410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6713" cy="865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641E" w:rsidRPr="0024641E" w14:paraId="3888F576" w14:textId="77777777" w:rsidTr="0043539E">
        <w:tc>
          <w:tcPr>
            <w:tcW w:w="2403" w:type="dxa"/>
          </w:tcPr>
          <w:p w14:paraId="76CE28B3" w14:textId="02802A11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0"/>
                <w:sz w:val="22"/>
                <w:szCs w:val="22"/>
              </w:rPr>
              <w:t>A</w:t>
            </w:r>
          </w:p>
        </w:tc>
        <w:tc>
          <w:tcPr>
            <w:tcW w:w="2405" w:type="dxa"/>
          </w:tcPr>
          <w:p w14:paraId="5DFC6113" w14:textId="2D7384DB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0"/>
                <w:sz w:val="22"/>
                <w:szCs w:val="22"/>
              </w:rPr>
              <w:t>B</w:t>
            </w:r>
          </w:p>
        </w:tc>
        <w:tc>
          <w:tcPr>
            <w:tcW w:w="2405" w:type="dxa"/>
          </w:tcPr>
          <w:p w14:paraId="3624EE18" w14:textId="25877219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0"/>
                <w:sz w:val="22"/>
                <w:szCs w:val="22"/>
              </w:rPr>
              <w:t>C</w:t>
            </w:r>
          </w:p>
        </w:tc>
        <w:tc>
          <w:tcPr>
            <w:tcW w:w="2405" w:type="dxa"/>
          </w:tcPr>
          <w:p w14:paraId="41CEE08A" w14:textId="23EEE6BC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0"/>
                <w:sz w:val="22"/>
                <w:szCs w:val="22"/>
              </w:rPr>
              <w:t>D</w:t>
            </w:r>
          </w:p>
        </w:tc>
      </w:tr>
    </w:tbl>
    <w:p w14:paraId="21389C02" w14:textId="12602BF3" w:rsidR="00CA782F" w:rsidRPr="0024641E" w:rsidRDefault="00CA782F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B</w:t>
      </w:r>
    </w:p>
    <w:p w14:paraId="2A2AD603" w14:textId="677296FF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i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lastRenderedPageBreak/>
        <w:tab/>
      </w:r>
      <w:bookmarkStart w:id="4" w:name="_Hlk188216211"/>
      <w:r w:rsidR="00F2466B" w:rsidRPr="0024641E">
        <w:rPr>
          <w:rFonts w:ascii="Times New Roman" w:eastAsia="宋体" w:hAnsi="Times New Roman" w:cs="Times New Roman"/>
          <w:color w:val="000000" w:themeColor="text1"/>
        </w:rPr>
        <w:t>8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F2466B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F2466B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F2466B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F2466B" w:rsidRPr="0024641E">
        <w:rPr>
          <w:rFonts w:ascii="Times New Roman" w:eastAsia="宋体" w:hAnsi="Times New Roman" w:cs="Times New Roman"/>
          <w:color w:val="000000" w:themeColor="text1"/>
          <w:kern w:val="2"/>
        </w:rPr>
        <w:t>·8</w:t>
      </w:r>
      <w:r w:rsidR="00F2466B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4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在离地高为</w:t>
      </w:r>
      <w:r w:rsidR="00B2020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h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处，沿竖直向上和向下抛出两个小球，它们的初速度大小均为</w:t>
      </w:r>
      <w:r w:rsidR="005517A3" w:rsidRPr="0024641E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，不计空气阻力，两球落地的时间差为</w:t>
      </w:r>
    </w:p>
    <w:p w14:paraId="4860EF48" w14:textId="7CD9DB98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bookmarkStart w:id="5" w:name="_Hlk188242989"/>
      <w:r w:rsidR="0043539E" w:rsidRPr="0024641E">
        <w:rPr>
          <w:color w:val="000000" w:themeColor="text1"/>
          <w:kern w:val="0"/>
          <w:position w:val="-26"/>
          <w:sz w:val="22"/>
          <w:szCs w:val="22"/>
        </w:rPr>
        <w:object w:dxaOrig="320" w:dyaOrig="600" w14:anchorId="7BA43406">
          <v:shape id="_x0000_i1026" type="#_x0000_t75" style="width:16.65pt;height:31.4pt" o:ole="">
            <v:imagedata r:id="rId13" o:title=""/>
          </v:shape>
          <o:OLEObject Type="Embed" ProgID="Equation.DSMT4" ShapeID="_x0000_i1026" DrawAspect="Content" ObjectID="_1800777431" r:id="rId14"/>
        </w:object>
      </w:r>
      <w:bookmarkEnd w:id="5"/>
      <w:r w:rsidR="0043539E" w:rsidRPr="0024641E">
        <w:rPr>
          <w:color w:val="000000" w:themeColor="text1"/>
          <w:kern w:val="0"/>
          <w:sz w:val="22"/>
          <w:szCs w:val="22"/>
        </w:rPr>
        <w:tab/>
      </w:r>
      <w:r w:rsidR="0043539E" w:rsidRPr="0024641E">
        <w:rPr>
          <w:color w:val="000000" w:themeColor="text1"/>
          <w:kern w:val="0"/>
          <w:sz w:val="22"/>
          <w:szCs w:val="22"/>
        </w:rPr>
        <w:tab/>
      </w:r>
      <w:r w:rsidR="0043539E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bookmarkStart w:id="6" w:name="_Hlk188243659"/>
      <w:r w:rsidR="0043539E" w:rsidRPr="0024641E">
        <w:rPr>
          <w:color w:val="000000" w:themeColor="text1"/>
          <w:kern w:val="0"/>
          <w:position w:val="-26"/>
          <w:sz w:val="22"/>
          <w:szCs w:val="22"/>
        </w:rPr>
        <w:object w:dxaOrig="220" w:dyaOrig="600" w14:anchorId="09B7262E">
          <v:shape id="_x0000_i1027" type="#_x0000_t75" style="width:10.65pt;height:31.4pt" o:ole="">
            <v:imagedata r:id="rId15" o:title=""/>
          </v:shape>
          <o:OLEObject Type="Embed" ProgID="Equation.DSMT4" ShapeID="_x0000_i1027" DrawAspect="Content" ObjectID="_1800777432" r:id="rId16"/>
        </w:object>
      </w:r>
      <w:bookmarkEnd w:id="6"/>
      <w:r w:rsidR="00523438" w:rsidRPr="0024641E">
        <w:rPr>
          <w:color w:val="000000" w:themeColor="text1"/>
          <w:kern w:val="0"/>
          <w:sz w:val="22"/>
          <w:szCs w:val="22"/>
        </w:rPr>
        <w:tab/>
      </w:r>
      <w:r w:rsidR="00523438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ab/>
        <w:t>C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bookmarkStart w:id="7" w:name="_Hlk188244021"/>
      <w:r w:rsidR="0043539E" w:rsidRPr="0024641E">
        <w:rPr>
          <w:color w:val="000000" w:themeColor="text1"/>
          <w:kern w:val="0"/>
          <w:position w:val="-22"/>
          <w:sz w:val="22"/>
          <w:szCs w:val="22"/>
        </w:rPr>
        <w:object w:dxaOrig="320" w:dyaOrig="560" w14:anchorId="726F7055">
          <v:shape id="_x0000_i1028" type="#_x0000_t75" style="width:16.65pt;height:29.5pt" o:ole="">
            <v:imagedata r:id="rId17" o:title=""/>
          </v:shape>
          <o:OLEObject Type="Embed" ProgID="Equation.DSMT4" ShapeID="_x0000_i1028" DrawAspect="Content" ObjectID="_1800777433" r:id="rId18"/>
        </w:object>
      </w:r>
      <w:bookmarkEnd w:id="7"/>
      <w:r w:rsidRPr="0024641E">
        <w:rPr>
          <w:color w:val="000000" w:themeColor="text1"/>
          <w:kern w:val="0"/>
          <w:sz w:val="22"/>
          <w:szCs w:val="22"/>
        </w:rPr>
        <w:tab/>
      </w:r>
      <w:r w:rsidR="00523438" w:rsidRPr="0024641E">
        <w:rPr>
          <w:color w:val="000000" w:themeColor="text1"/>
          <w:kern w:val="0"/>
          <w:sz w:val="22"/>
          <w:szCs w:val="22"/>
        </w:rPr>
        <w:tab/>
      </w:r>
      <w:r w:rsidR="00523438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D41EDA" w:rsidRPr="0024641E">
        <w:rPr>
          <w:color w:val="000000" w:themeColor="text1"/>
          <w:kern w:val="0"/>
          <w:sz w:val="22"/>
          <w:szCs w:val="22"/>
        </w:rPr>
        <w:t>．</w:t>
      </w:r>
      <w:bookmarkStart w:id="8" w:name="_Hlk188244198"/>
      <w:r w:rsidR="0043539E" w:rsidRPr="0024641E">
        <w:rPr>
          <w:color w:val="000000" w:themeColor="text1"/>
          <w:kern w:val="0"/>
          <w:position w:val="-22"/>
          <w:sz w:val="22"/>
          <w:szCs w:val="22"/>
        </w:rPr>
        <w:object w:dxaOrig="220" w:dyaOrig="560" w14:anchorId="421B715E">
          <v:shape id="_x0000_i1029" type="#_x0000_t75" style="width:10.65pt;height:29.5pt" o:ole="">
            <v:imagedata r:id="rId19" o:title=""/>
          </v:shape>
          <o:OLEObject Type="Embed" ProgID="Equation.DSMT4" ShapeID="_x0000_i1029" DrawAspect="Content" ObjectID="_1800777434" r:id="rId20"/>
        </w:object>
      </w:r>
      <w:bookmarkEnd w:id="8"/>
    </w:p>
    <w:p w14:paraId="3D634A29" w14:textId="1E8E3B43" w:rsidR="00CA782F" w:rsidRPr="0024641E" w:rsidRDefault="00CA782F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A</w:t>
      </w:r>
    </w:p>
    <w:p w14:paraId="49C86DDB" w14:textId="3755ABA2" w:rsidR="00770EF4" w:rsidRPr="003160EE" w:rsidRDefault="00BE0B66" w:rsidP="0024641E">
      <w:pPr>
        <w:adjustRightInd w:val="0"/>
        <w:snapToGrid w:val="0"/>
        <w:spacing w:line="312" w:lineRule="auto"/>
        <w:ind w:left="442" w:hangingChars="200" w:hanging="442"/>
        <w:jc w:val="left"/>
        <w:rPr>
          <w:rFonts w:ascii="黑体" w:eastAsia="黑体" w:hAnsi="黑体" w:hint="eastAsia"/>
          <w:color w:val="000000" w:themeColor="text1"/>
          <w:sz w:val="22"/>
          <w:szCs w:val="22"/>
        </w:rPr>
      </w:pPr>
      <w:r w:rsidRPr="003160EE">
        <w:rPr>
          <w:rFonts w:ascii="黑体" w:eastAsia="黑体" w:hAnsi="黑体"/>
          <w:b/>
          <w:color w:val="000000" w:themeColor="text1"/>
          <w:sz w:val="22"/>
          <w:szCs w:val="22"/>
        </w:rPr>
        <w:t>二、</w:t>
      </w:r>
      <w:r w:rsidR="00770EF4" w:rsidRPr="003160EE">
        <w:rPr>
          <w:rFonts w:ascii="黑体" w:eastAsia="黑体" w:hAnsi="黑体"/>
          <w:b/>
          <w:color w:val="000000" w:themeColor="text1"/>
          <w:sz w:val="22"/>
          <w:szCs w:val="22"/>
        </w:rPr>
        <w:t>单项选择题</w:t>
      </w:r>
      <w:r w:rsidRPr="003160EE">
        <w:rPr>
          <w:rFonts w:ascii="黑体" w:eastAsia="黑体" w:hAnsi="黑体"/>
          <w:b/>
          <w:color w:val="000000" w:themeColor="text1"/>
          <w:sz w:val="22"/>
          <w:szCs w:val="22"/>
        </w:rPr>
        <w:t>：（</w:t>
      </w:r>
      <w:r w:rsidR="00770EF4" w:rsidRPr="003160EE">
        <w:rPr>
          <w:rFonts w:ascii="黑体" w:eastAsia="黑体" w:hAnsi="黑体"/>
          <w:b/>
          <w:color w:val="000000" w:themeColor="text1"/>
          <w:sz w:val="22"/>
          <w:szCs w:val="22"/>
        </w:rPr>
        <w:t>共24分，每小题3分</w:t>
      </w:r>
      <w:r w:rsidRPr="003160EE">
        <w:rPr>
          <w:rFonts w:ascii="黑体" w:eastAsia="黑体" w:hAnsi="黑体"/>
          <w:b/>
          <w:color w:val="000000" w:themeColor="text1"/>
          <w:sz w:val="22"/>
          <w:szCs w:val="22"/>
        </w:rPr>
        <w:t>．</w:t>
      </w:r>
      <w:r w:rsidR="00770EF4" w:rsidRPr="003160EE">
        <w:rPr>
          <w:rFonts w:ascii="黑体" w:eastAsia="黑体" w:hAnsi="黑体"/>
          <w:b/>
          <w:color w:val="000000" w:themeColor="text1"/>
          <w:sz w:val="22"/>
          <w:szCs w:val="22"/>
        </w:rPr>
        <w:t>每小题只有一个正确选项</w:t>
      </w:r>
      <w:r w:rsidRPr="003160EE">
        <w:rPr>
          <w:rFonts w:ascii="黑体" w:eastAsia="黑体" w:hAnsi="黑体"/>
          <w:b/>
          <w:color w:val="000000" w:themeColor="text1"/>
          <w:sz w:val="22"/>
          <w:szCs w:val="22"/>
        </w:rPr>
        <w:t>）</w:t>
      </w:r>
    </w:p>
    <w:p w14:paraId="1C9CF1FF" w14:textId="4CFE0D47" w:rsidR="00DD4721" w:rsidRPr="0024641E" w:rsidRDefault="00DD4721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4144" behindDoc="1" locked="0" layoutInCell="1" allowOverlap="1" wp14:anchorId="5093E803" wp14:editId="101E15E0">
            <wp:simplePos x="0" y="0"/>
            <wp:positionH relativeFrom="column">
              <wp:posOffset>4865370</wp:posOffset>
            </wp:positionH>
            <wp:positionV relativeFrom="paragraph">
              <wp:posOffset>526415</wp:posOffset>
            </wp:positionV>
            <wp:extent cx="863600" cy="683895"/>
            <wp:effectExtent l="0" t="0" r="0" b="1905"/>
            <wp:wrapSquare wrapText="bothSides"/>
            <wp:docPr id="1611751275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C93F94" w:rsidRPr="0024641E">
        <w:rPr>
          <w:rFonts w:ascii="Times New Roman" w:eastAsia="宋体" w:hAnsi="Times New Roman" w:cs="Times New Roman"/>
          <w:color w:val="000000" w:themeColor="text1"/>
        </w:rPr>
        <w:t>9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C93F94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·9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在光滑的四分之一圆弧轨道</w:t>
      </w:r>
      <w:r w:rsidR="00C4390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固定在竖直平面内，</w:t>
      </w:r>
      <w:r w:rsidR="00C4390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端与水平面相切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.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穿在轨道上的小球在拉力</w:t>
      </w:r>
      <w:bookmarkStart w:id="9" w:name="_Hlk188243884"/>
      <w:r w:rsidR="00C4390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F</w:t>
      </w:r>
      <w:bookmarkEnd w:id="9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作用下，缓慢的由</w:t>
      </w:r>
      <w:r w:rsidR="00C4390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向</w:t>
      </w:r>
      <w:r w:rsidR="00C4390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运动，</w:t>
      </w:r>
      <w:r w:rsidR="00C4390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F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始终沿轨道的切线方向，轨道对球的弹力为</w:t>
      </w:r>
      <w:bookmarkStart w:id="10" w:name="_Hlk188243923"/>
      <w:r w:rsidR="00C4390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F</w:t>
      </w:r>
      <w:r w:rsidR="00923FE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  <w:vertAlign w:val="subscript"/>
        </w:rPr>
        <w:t>N</w:t>
      </w:r>
      <w:bookmarkEnd w:id="10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在运动过程中</w:t>
      </w:r>
    </w:p>
    <w:p w14:paraId="59DD8DD8" w14:textId="46F8617C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bookmarkStart w:id="11" w:name="_Hlk188220233"/>
      <w:r w:rsidR="00D41EDA" w:rsidRPr="0024641E">
        <w:rPr>
          <w:color w:val="000000" w:themeColor="text1"/>
          <w:kern w:val="0"/>
          <w:sz w:val="22"/>
          <w:szCs w:val="22"/>
        </w:rPr>
        <w:t>．</w:t>
      </w:r>
      <w:bookmarkEnd w:id="11"/>
      <w:r w:rsidR="00923FEC" w:rsidRPr="0024641E">
        <w:rPr>
          <w:color w:val="000000" w:themeColor="text1"/>
          <w:kern w:val="0"/>
          <w:sz w:val="22"/>
          <w:szCs w:val="22"/>
        </w:rPr>
        <w:t>F</w:t>
      </w:r>
      <w:r w:rsidRPr="0024641E">
        <w:rPr>
          <w:color w:val="000000" w:themeColor="text1"/>
          <w:kern w:val="0"/>
          <w:sz w:val="22"/>
          <w:szCs w:val="22"/>
        </w:rPr>
        <w:t>增大，</w:t>
      </w:r>
      <w:r w:rsidR="00923FEC" w:rsidRPr="0024641E">
        <w:rPr>
          <w:color w:val="000000" w:themeColor="text1"/>
          <w:kern w:val="0"/>
          <w:sz w:val="22"/>
          <w:szCs w:val="22"/>
        </w:rPr>
        <w:t>F</w:t>
      </w:r>
      <w:r w:rsidR="00923FEC" w:rsidRPr="0024641E">
        <w:rPr>
          <w:color w:val="000000" w:themeColor="text1"/>
          <w:kern w:val="0"/>
          <w:sz w:val="22"/>
          <w:szCs w:val="22"/>
          <w:vertAlign w:val="subscript"/>
        </w:rPr>
        <w:t>N</w:t>
      </w:r>
      <w:r w:rsidRPr="0024641E">
        <w:rPr>
          <w:color w:val="000000" w:themeColor="text1"/>
          <w:kern w:val="0"/>
          <w:sz w:val="22"/>
          <w:szCs w:val="22"/>
        </w:rPr>
        <w:t>减小</w:t>
      </w:r>
      <w:r w:rsidR="0043539E" w:rsidRPr="0024641E">
        <w:rPr>
          <w:color w:val="000000" w:themeColor="text1"/>
          <w:kern w:val="0"/>
          <w:sz w:val="22"/>
          <w:szCs w:val="22"/>
        </w:rPr>
        <w:tab/>
      </w:r>
      <w:r w:rsidR="0043539E" w:rsidRPr="0024641E">
        <w:rPr>
          <w:color w:val="000000" w:themeColor="text1"/>
          <w:kern w:val="0"/>
          <w:sz w:val="22"/>
          <w:szCs w:val="22"/>
        </w:rPr>
        <w:tab/>
      </w:r>
      <w:r w:rsidR="0043539E" w:rsidRPr="0024641E">
        <w:rPr>
          <w:color w:val="000000" w:themeColor="text1"/>
          <w:kern w:val="0"/>
          <w:sz w:val="22"/>
          <w:szCs w:val="22"/>
        </w:rPr>
        <w:tab/>
      </w:r>
      <w:r w:rsidR="0043539E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="00923FEC" w:rsidRPr="0024641E">
        <w:rPr>
          <w:color w:val="000000" w:themeColor="text1"/>
          <w:kern w:val="0"/>
          <w:sz w:val="22"/>
          <w:szCs w:val="22"/>
        </w:rPr>
        <w:t>F</w:t>
      </w:r>
      <w:r w:rsidRPr="0024641E">
        <w:rPr>
          <w:color w:val="000000" w:themeColor="text1"/>
          <w:kern w:val="0"/>
          <w:sz w:val="22"/>
          <w:szCs w:val="22"/>
        </w:rPr>
        <w:t>减小，</w:t>
      </w:r>
      <w:r w:rsidR="00923FEC" w:rsidRPr="0024641E">
        <w:rPr>
          <w:color w:val="000000" w:themeColor="text1"/>
          <w:kern w:val="0"/>
          <w:sz w:val="22"/>
          <w:szCs w:val="22"/>
        </w:rPr>
        <w:t>F</w:t>
      </w:r>
      <w:r w:rsidR="00923FEC" w:rsidRPr="0024641E">
        <w:rPr>
          <w:color w:val="000000" w:themeColor="text1"/>
          <w:kern w:val="0"/>
          <w:sz w:val="22"/>
          <w:szCs w:val="22"/>
          <w:vertAlign w:val="subscript"/>
        </w:rPr>
        <w:t>N</w:t>
      </w:r>
      <w:r w:rsidRPr="0024641E">
        <w:rPr>
          <w:color w:val="000000" w:themeColor="text1"/>
          <w:kern w:val="0"/>
          <w:sz w:val="22"/>
          <w:szCs w:val="22"/>
        </w:rPr>
        <w:t>减小</w:t>
      </w:r>
    </w:p>
    <w:p w14:paraId="23976B04" w14:textId="7B14E713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="00923FEC" w:rsidRPr="0024641E">
        <w:rPr>
          <w:color w:val="000000" w:themeColor="text1"/>
          <w:kern w:val="0"/>
          <w:sz w:val="22"/>
          <w:szCs w:val="22"/>
        </w:rPr>
        <w:t>F</w:t>
      </w:r>
      <w:r w:rsidRPr="0024641E">
        <w:rPr>
          <w:color w:val="000000" w:themeColor="text1"/>
          <w:kern w:val="0"/>
          <w:sz w:val="22"/>
          <w:szCs w:val="22"/>
        </w:rPr>
        <w:t>增大，</w:t>
      </w:r>
      <w:r w:rsidR="00923FEC" w:rsidRPr="0024641E">
        <w:rPr>
          <w:color w:val="000000" w:themeColor="text1"/>
          <w:kern w:val="0"/>
          <w:sz w:val="22"/>
          <w:szCs w:val="22"/>
        </w:rPr>
        <w:t>F</w:t>
      </w:r>
      <w:r w:rsidR="00923FEC" w:rsidRPr="0024641E">
        <w:rPr>
          <w:color w:val="000000" w:themeColor="text1"/>
          <w:kern w:val="0"/>
          <w:sz w:val="22"/>
          <w:szCs w:val="22"/>
          <w:vertAlign w:val="subscript"/>
        </w:rPr>
        <w:t>N</w:t>
      </w:r>
      <w:r w:rsidRPr="0024641E">
        <w:rPr>
          <w:color w:val="000000" w:themeColor="text1"/>
          <w:kern w:val="0"/>
          <w:sz w:val="22"/>
          <w:szCs w:val="22"/>
        </w:rPr>
        <w:t>增大</w:t>
      </w:r>
      <w:r w:rsidR="0043539E" w:rsidRPr="0024641E">
        <w:rPr>
          <w:color w:val="000000" w:themeColor="text1"/>
          <w:kern w:val="0"/>
          <w:sz w:val="22"/>
          <w:szCs w:val="22"/>
        </w:rPr>
        <w:tab/>
      </w:r>
      <w:r w:rsidR="0043539E" w:rsidRPr="0024641E">
        <w:rPr>
          <w:color w:val="000000" w:themeColor="text1"/>
          <w:kern w:val="0"/>
          <w:sz w:val="22"/>
          <w:szCs w:val="22"/>
        </w:rPr>
        <w:tab/>
      </w:r>
      <w:r w:rsidR="0043539E" w:rsidRPr="0024641E">
        <w:rPr>
          <w:color w:val="000000" w:themeColor="text1"/>
          <w:kern w:val="0"/>
          <w:sz w:val="22"/>
          <w:szCs w:val="22"/>
        </w:rPr>
        <w:tab/>
      </w:r>
      <w:r w:rsidR="0043539E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="00923FEC" w:rsidRPr="0024641E">
        <w:rPr>
          <w:color w:val="000000" w:themeColor="text1"/>
          <w:kern w:val="0"/>
          <w:sz w:val="22"/>
          <w:szCs w:val="22"/>
        </w:rPr>
        <w:t>F</w:t>
      </w:r>
      <w:r w:rsidRPr="0024641E">
        <w:rPr>
          <w:color w:val="000000" w:themeColor="text1"/>
          <w:kern w:val="0"/>
          <w:sz w:val="22"/>
          <w:szCs w:val="22"/>
        </w:rPr>
        <w:t>减小，</w:t>
      </w:r>
      <w:r w:rsidR="00923FEC" w:rsidRPr="0024641E">
        <w:rPr>
          <w:color w:val="000000" w:themeColor="text1"/>
          <w:kern w:val="0"/>
          <w:sz w:val="22"/>
          <w:szCs w:val="22"/>
        </w:rPr>
        <w:t>F</w:t>
      </w:r>
      <w:r w:rsidR="00923FEC" w:rsidRPr="0024641E">
        <w:rPr>
          <w:color w:val="000000" w:themeColor="text1"/>
          <w:kern w:val="0"/>
          <w:sz w:val="22"/>
          <w:szCs w:val="22"/>
          <w:vertAlign w:val="subscript"/>
        </w:rPr>
        <w:t>N</w:t>
      </w:r>
      <w:r w:rsidRPr="0024641E">
        <w:rPr>
          <w:color w:val="000000" w:themeColor="text1"/>
          <w:kern w:val="0"/>
          <w:sz w:val="22"/>
          <w:szCs w:val="22"/>
        </w:rPr>
        <w:t>增大</w:t>
      </w:r>
    </w:p>
    <w:p w14:paraId="59B7A891" w14:textId="1644EFB0" w:rsidR="00940190" w:rsidRPr="0024641E" w:rsidRDefault="00940190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A</w:t>
      </w:r>
    </w:p>
    <w:p w14:paraId="7C3A1815" w14:textId="23C2E83E" w:rsidR="00770EF4" w:rsidRPr="0024641E" w:rsidRDefault="001E349C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3120" behindDoc="1" locked="0" layoutInCell="1" allowOverlap="1" wp14:anchorId="7690E1D0" wp14:editId="0AE2CA5D">
            <wp:simplePos x="0" y="0"/>
            <wp:positionH relativeFrom="column">
              <wp:posOffset>5372862</wp:posOffset>
            </wp:positionH>
            <wp:positionV relativeFrom="paragraph">
              <wp:posOffset>267404</wp:posOffset>
            </wp:positionV>
            <wp:extent cx="107950" cy="720090"/>
            <wp:effectExtent l="0" t="0" r="6350" b="3810"/>
            <wp:wrapSquare wrapText="bothSides"/>
            <wp:docPr id="2111016308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12" w:name="_Hlk188216257"/>
      <w:r w:rsidR="00C93F94" w:rsidRPr="0024641E">
        <w:rPr>
          <w:rFonts w:ascii="Times New Roman" w:eastAsia="宋体" w:hAnsi="Times New Roman" w:cs="Times New Roman"/>
          <w:color w:val="000000" w:themeColor="text1"/>
        </w:rPr>
        <w:t>10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C93F94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·10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12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竖直放置、开口向下的试管内用水银封闭一段气体，若试管自由下落，管内气体</w:t>
      </w:r>
    </w:p>
    <w:p w14:paraId="2A280547" w14:textId="158A10B9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940190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压强增大，体积减小</w:t>
      </w:r>
      <w:r w:rsidR="001E349C" w:rsidRPr="0024641E">
        <w:rPr>
          <w:color w:val="000000" w:themeColor="text1"/>
          <w:kern w:val="0"/>
          <w:sz w:val="22"/>
          <w:szCs w:val="22"/>
        </w:rPr>
        <w:tab/>
      </w:r>
      <w:r w:rsidR="001E349C" w:rsidRPr="0024641E">
        <w:rPr>
          <w:color w:val="000000" w:themeColor="text1"/>
          <w:kern w:val="0"/>
          <w:sz w:val="22"/>
          <w:szCs w:val="22"/>
        </w:rPr>
        <w:tab/>
      </w:r>
      <w:r w:rsidR="001E349C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940190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压强增大，体积减小</w:t>
      </w:r>
    </w:p>
    <w:p w14:paraId="4DA0A24F" w14:textId="6CB0344A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940190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压强减小，体积增大</w:t>
      </w:r>
      <w:r w:rsidR="001E349C" w:rsidRPr="0024641E">
        <w:rPr>
          <w:color w:val="000000" w:themeColor="text1"/>
          <w:kern w:val="0"/>
          <w:sz w:val="22"/>
          <w:szCs w:val="22"/>
        </w:rPr>
        <w:tab/>
      </w:r>
      <w:r w:rsidR="001E349C" w:rsidRPr="0024641E">
        <w:rPr>
          <w:color w:val="000000" w:themeColor="text1"/>
          <w:kern w:val="0"/>
          <w:sz w:val="22"/>
          <w:szCs w:val="22"/>
        </w:rPr>
        <w:tab/>
      </w:r>
      <w:r w:rsidR="001E349C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940190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压强减小，体积减小</w:t>
      </w:r>
    </w:p>
    <w:p w14:paraId="70F04F52" w14:textId="64B0D523" w:rsidR="00940190" w:rsidRPr="0024641E" w:rsidRDefault="00940190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bookmarkStart w:id="13" w:name="_Hlk188220406"/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B</w:t>
      </w:r>
      <w:bookmarkEnd w:id="13"/>
    </w:p>
    <w:p w14:paraId="267F9ACD" w14:textId="4B1BF0FC" w:rsidR="00770EF4" w:rsidRPr="0024641E" w:rsidRDefault="00C93F9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</w:rPr>
        <w:t>11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·11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静止在地面上的物体在竖直向上的恒力作用下上升，在某一高度撤去恒力</w:t>
      </w:r>
      <w:r w:rsidR="00923FEC" w:rsidRPr="0024641E">
        <w:rPr>
          <w:rFonts w:ascii="Times New Roman" w:eastAsia="宋体" w:hAnsi="Times New Roman" w:cs="Times New Roman"/>
          <w:color w:val="000000" w:themeColor="text1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不计空气阻力，在整个上升过程中，物体机械能随时间变化关系是</w:t>
      </w:r>
    </w:p>
    <w:tbl>
      <w:tblPr>
        <w:tblStyle w:val="ad"/>
        <w:tblW w:w="0" w:type="auto"/>
        <w:tblInd w:w="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3"/>
        <w:gridCol w:w="2405"/>
        <w:gridCol w:w="2405"/>
        <w:gridCol w:w="2405"/>
      </w:tblGrid>
      <w:tr w:rsidR="0024641E" w:rsidRPr="0024641E" w14:paraId="24BF1F98" w14:textId="77777777" w:rsidTr="00A82606">
        <w:tc>
          <w:tcPr>
            <w:tcW w:w="2403" w:type="dxa"/>
          </w:tcPr>
          <w:p w14:paraId="59C5F6AD" w14:textId="77777777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noProof/>
                <w:color w:val="000000" w:themeColor="text1"/>
                <w:kern w:val="0"/>
                <w:sz w:val="22"/>
                <w:szCs w:val="22"/>
              </w:rPr>
              <w:drawing>
                <wp:inline distT="0" distB="0" distL="0" distR="0" wp14:anchorId="1CB12A89" wp14:editId="66D981B5">
                  <wp:extent cx="836939" cy="843280"/>
                  <wp:effectExtent l="0" t="0" r="1270" b="0"/>
                  <wp:docPr id="1803609852" name="image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03609852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6939" cy="843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5" w:type="dxa"/>
          </w:tcPr>
          <w:p w14:paraId="1A95236A" w14:textId="77777777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noProof/>
                <w:color w:val="000000" w:themeColor="text1"/>
                <w:kern w:val="0"/>
                <w:sz w:val="22"/>
                <w:szCs w:val="22"/>
              </w:rPr>
              <w:drawing>
                <wp:inline distT="0" distB="0" distL="0" distR="0" wp14:anchorId="0E236A45" wp14:editId="7BAAE970">
                  <wp:extent cx="858997" cy="865505"/>
                  <wp:effectExtent l="0" t="0" r="0" b="0"/>
                  <wp:docPr id="1443898003" name="image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3898003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8997" cy="865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5" w:type="dxa"/>
          </w:tcPr>
          <w:p w14:paraId="667C67CE" w14:textId="77777777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noProof/>
                <w:color w:val="000000" w:themeColor="text1"/>
                <w:kern w:val="0"/>
                <w:sz w:val="22"/>
                <w:szCs w:val="22"/>
              </w:rPr>
              <w:drawing>
                <wp:inline distT="0" distB="0" distL="0" distR="0" wp14:anchorId="328E07DC" wp14:editId="78939863">
                  <wp:extent cx="856364" cy="862852"/>
                  <wp:effectExtent l="0" t="0" r="1270" b="0"/>
                  <wp:docPr id="934691853" name="image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4691853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6364" cy="8628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5" w:type="dxa"/>
          </w:tcPr>
          <w:p w14:paraId="4DA742EB" w14:textId="77777777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noProof/>
                <w:color w:val="000000" w:themeColor="text1"/>
                <w:kern w:val="0"/>
                <w:sz w:val="22"/>
                <w:szCs w:val="22"/>
              </w:rPr>
              <w:drawing>
                <wp:inline distT="0" distB="0" distL="0" distR="0" wp14:anchorId="0BE58923" wp14:editId="5443AD27">
                  <wp:extent cx="858997" cy="865505"/>
                  <wp:effectExtent l="0" t="0" r="0" b="0"/>
                  <wp:docPr id="1911830439" name="image10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1830439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8997" cy="865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641E" w:rsidRPr="0024641E" w14:paraId="6FD0148C" w14:textId="77777777" w:rsidTr="00A82606">
        <w:tc>
          <w:tcPr>
            <w:tcW w:w="2403" w:type="dxa"/>
          </w:tcPr>
          <w:p w14:paraId="532BC51D" w14:textId="77777777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0"/>
                <w:sz w:val="22"/>
                <w:szCs w:val="22"/>
              </w:rPr>
              <w:t>A</w:t>
            </w:r>
          </w:p>
        </w:tc>
        <w:tc>
          <w:tcPr>
            <w:tcW w:w="2405" w:type="dxa"/>
          </w:tcPr>
          <w:p w14:paraId="5135BA88" w14:textId="77777777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0"/>
                <w:sz w:val="22"/>
                <w:szCs w:val="22"/>
              </w:rPr>
              <w:t>B</w:t>
            </w:r>
          </w:p>
        </w:tc>
        <w:tc>
          <w:tcPr>
            <w:tcW w:w="2405" w:type="dxa"/>
          </w:tcPr>
          <w:p w14:paraId="1541DACF" w14:textId="77777777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0"/>
                <w:sz w:val="22"/>
                <w:szCs w:val="22"/>
              </w:rPr>
              <w:t>C</w:t>
            </w:r>
          </w:p>
        </w:tc>
        <w:tc>
          <w:tcPr>
            <w:tcW w:w="2405" w:type="dxa"/>
          </w:tcPr>
          <w:p w14:paraId="1A740427" w14:textId="77777777" w:rsidR="0043539E" w:rsidRPr="0024641E" w:rsidRDefault="0043539E" w:rsidP="0024641E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hint="eastAsia"/>
                <w:color w:val="000000" w:themeColor="text1"/>
                <w:kern w:val="0"/>
                <w:sz w:val="22"/>
                <w:szCs w:val="2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0"/>
                <w:sz w:val="22"/>
                <w:szCs w:val="22"/>
              </w:rPr>
              <w:t>D</w:t>
            </w:r>
          </w:p>
        </w:tc>
      </w:tr>
    </w:tbl>
    <w:p w14:paraId="527B7256" w14:textId="1698E7FE" w:rsidR="00940190" w:rsidRPr="0024641E" w:rsidRDefault="00940190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C</w:t>
      </w:r>
    </w:p>
    <w:p w14:paraId="5520913D" w14:textId="2A1FB2CD" w:rsidR="00770EF4" w:rsidRPr="0024641E" w:rsidRDefault="001E349C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5168" behindDoc="1" locked="0" layoutInCell="1" allowOverlap="1" wp14:anchorId="1ACC42F0" wp14:editId="32E82D49">
            <wp:simplePos x="0" y="0"/>
            <wp:positionH relativeFrom="column">
              <wp:posOffset>5221351</wp:posOffset>
            </wp:positionH>
            <wp:positionV relativeFrom="paragraph">
              <wp:posOffset>520516</wp:posOffset>
            </wp:positionV>
            <wp:extent cx="854710" cy="1007110"/>
            <wp:effectExtent l="0" t="0" r="2540" b="254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4710" cy="1007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C93F94" w:rsidRPr="0024641E">
        <w:rPr>
          <w:rFonts w:ascii="Times New Roman" w:eastAsia="宋体" w:hAnsi="Times New Roman" w:cs="Times New Roman"/>
          <w:color w:val="000000" w:themeColor="text1"/>
        </w:rPr>
        <w:t>12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C93F94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·12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在磁感应强度为</w:t>
      </w:r>
      <w:r w:rsidR="00923FE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匀强磁场中，面积为</w:t>
      </w:r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S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矩形刚性导线框</w:t>
      </w:r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bcd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可绕</w:t>
      </w:r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d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边的固定</w:t>
      </w:r>
      <w:r w:rsidR="004C514E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OO</w:t>
      </w:r>
      <w:r w:rsidR="004C514E" w:rsidRPr="0024641E">
        <w:rPr>
          <w:rFonts w:ascii="Times New Roman" w:eastAsia="宋体" w:hAnsi="Times New Roman" w:cs="Times New Roman"/>
          <w:color w:val="000000" w:themeColor="text1"/>
        </w:rPr>
        <w:t>＇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转动，磁场方向与线框平面垂直在线框中通以电流强度为</w:t>
      </w:r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I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稳恒电流，并使线框与竖直平面成</w:t>
      </w:r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position w:val="-6"/>
        </w:rPr>
        <w:object w:dxaOrig="180" w:dyaOrig="240" w14:anchorId="2F3DDA50">
          <v:shape id="_x0000_i1030" type="#_x0000_t75" style="width:8.95pt;height:12.3pt" o:ole="">
            <v:imagedata r:id="rId28" o:title=""/>
          </v:shape>
          <o:OLEObject Type="Embed" ProgID="Equation.DSMT4" ShapeID="_x0000_i1030" DrawAspect="Content" ObjectID="_1800777435" r:id="rId29"/>
        </w:objec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角，此时</w:t>
      </w:r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c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边受到相对于</w:t>
      </w:r>
      <w:r w:rsidR="004C514E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OO</w:t>
      </w:r>
      <w:r w:rsidR="004C514E" w:rsidRPr="0024641E">
        <w:rPr>
          <w:rFonts w:ascii="Times New Roman" w:eastAsia="宋体" w:hAnsi="Times New Roman" w:cs="Times New Roman"/>
          <w:color w:val="000000" w:themeColor="text1"/>
        </w:rPr>
        <w:t>＇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轴的安培力力矩大小为</w:t>
      </w:r>
    </w:p>
    <w:p w14:paraId="5D70B50A" w14:textId="40C1A6F2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bookmarkStart w:id="14" w:name="_Hlk188244232"/>
      <w:r w:rsidR="00923FEC" w:rsidRPr="0024641E">
        <w:rPr>
          <w:i/>
          <w:iCs/>
          <w:color w:val="000000" w:themeColor="text1"/>
          <w:kern w:val="0"/>
          <w:sz w:val="22"/>
          <w:szCs w:val="22"/>
        </w:rPr>
        <w:t>ISB</w:t>
      </w:r>
      <w:r w:rsidR="00F469B9" w:rsidRPr="0024641E">
        <w:rPr>
          <w:rFonts w:hint="eastAsia"/>
          <w:color w:val="000000" w:themeColor="text1"/>
          <w:kern w:val="0"/>
          <w:sz w:val="22"/>
          <w:szCs w:val="22"/>
        </w:rPr>
        <w:t xml:space="preserve"> </w:t>
      </w:r>
      <w:r w:rsidR="00923FEC" w:rsidRPr="0024641E">
        <w:rPr>
          <w:color w:val="000000" w:themeColor="text1"/>
          <w:kern w:val="0"/>
          <w:sz w:val="22"/>
          <w:szCs w:val="22"/>
        </w:rPr>
        <w:t>sin</w:t>
      </w:r>
      <w:bookmarkEnd w:id="14"/>
      <w:r w:rsidR="00F469B9" w:rsidRPr="0024641E">
        <w:rPr>
          <w:i/>
          <w:iCs/>
          <w:color w:val="000000" w:themeColor="text1"/>
          <w:kern w:val="0"/>
          <w:sz w:val="22"/>
          <w:szCs w:val="22"/>
        </w:rPr>
        <w:t>θ</w:t>
      </w:r>
      <w:r w:rsidR="00F469B9" w:rsidRPr="0024641E">
        <w:rPr>
          <w:color w:val="000000" w:themeColor="text1"/>
          <w:kern w:val="0"/>
          <w:sz w:val="22"/>
          <w:szCs w:val="22"/>
        </w:rPr>
        <w:tab/>
      </w:r>
      <w:r w:rsidR="00F469B9" w:rsidRPr="0024641E">
        <w:rPr>
          <w:color w:val="000000" w:themeColor="text1"/>
          <w:kern w:val="0"/>
          <w:sz w:val="22"/>
          <w:szCs w:val="22"/>
        </w:rPr>
        <w:tab/>
      </w:r>
      <w:r w:rsidR="00F469B9" w:rsidRPr="0024641E">
        <w:rPr>
          <w:color w:val="000000" w:themeColor="text1"/>
          <w:kern w:val="0"/>
          <w:sz w:val="22"/>
          <w:szCs w:val="22"/>
        </w:rPr>
        <w:tab/>
      </w:r>
      <w:r w:rsidR="00F469B9" w:rsidRPr="0024641E">
        <w:rPr>
          <w:color w:val="000000" w:themeColor="text1"/>
          <w:kern w:val="0"/>
          <w:sz w:val="22"/>
          <w:szCs w:val="22"/>
        </w:rPr>
        <w:tab/>
      </w:r>
      <w:r w:rsidR="00F469B9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="00923FEC" w:rsidRPr="0024641E">
        <w:rPr>
          <w:i/>
          <w:iCs/>
          <w:color w:val="000000" w:themeColor="text1"/>
          <w:kern w:val="0"/>
          <w:sz w:val="22"/>
          <w:szCs w:val="22"/>
        </w:rPr>
        <w:t>ISB</w:t>
      </w:r>
      <w:r w:rsidR="00F469B9" w:rsidRPr="0024641E">
        <w:rPr>
          <w:rFonts w:hint="eastAsia"/>
          <w:color w:val="000000" w:themeColor="text1"/>
          <w:kern w:val="0"/>
          <w:sz w:val="22"/>
          <w:szCs w:val="22"/>
        </w:rPr>
        <w:t xml:space="preserve"> </w:t>
      </w:r>
      <w:r w:rsidR="00923FEC" w:rsidRPr="0024641E">
        <w:rPr>
          <w:color w:val="000000" w:themeColor="text1"/>
          <w:kern w:val="0"/>
          <w:sz w:val="22"/>
          <w:szCs w:val="22"/>
        </w:rPr>
        <w:t>cos</w:t>
      </w:r>
      <w:r w:rsidR="00F469B9" w:rsidRPr="0024641E">
        <w:rPr>
          <w:i/>
          <w:iCs/>
          <w:color w:val="000000" w:themeColor="text1"/>
          <w:kern w:val="0"/>
          <w:sz w:val="22"/>
          <w:szCs w:val="22"/>
        </w:rPr>
        <w:t>θ</w:t>
      </w:r>
    </w:p>
    <w:p w14:paraId="47DE1F58" w14:textId="34557BBB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bookmarkStart w:id="15" w:name="_Hlk188244360"/>
      <w:r w:rsidR="00F469B9" w:rsidRPr="0024641E">
        <w:rPr>
          <w:color w:val="000000" w:themeColor="text1"/>
          <w:kern w:val="0"/>
          <w:position w:val="-22"/>
          <w:sz w:val="22"/>
          <w:szCs w:val="22"/>
        </w:rPr>
        <w:object w:dxaOrig="499" w:dyaOrig="560" w14:anchorId="351F7D15">
          <v:shape id="_x0000_i1031" type="#_x0000_t75" style="width:25.15pt;height:29.5pt" o:ole="">
            <v:imagedata r:id="rId30" o:title=""/>
          </v:shape>
          <o:OLEObject Type="Embed" ProgID="Equation.DSMT4" ShapeID="_x0000_i1031" DrawAspect="Content" ObjectID="_1800777436" r:id="rId31"/>
        </w:object>
      </w:r>
      <w:bookmarkEnd w:id="15"/>
      <w:r w:rsidRPr="0024641E">
        <w:rPr>
          <w:color w:val="000000" w:themeColor="text1"/>
          <w:kern w:val="0"/>
          <w:sz w:val="22"/>
          <w:szCs w:val="22"/>
        </w:rPr>
        <w:tab/>
      </w:r>
      <w:r w:rsidR="001E349C" w:rsidRPr="0024641E">
        <w:rPr>
          <w:color w:val="000000" w:themeColor="text1"/>
          <w:kern w:val="0"/>
          <w:sz w:val="22"/>
          <w:szCs w:val="22"/>
        </w:rPr>
        <w:tab/>
      </w:r>
      <w:r w:rsidR="001E349C" w:rsidRPr="0024641E">
        <w:rPr>
          <w:color w:val="000000" w:themeColor="text1"/>
          <w:kern w:val="0"/>
          <w:sz w:val="22"/>
          <w:szCs w:val="22"/>
        </w:rPr>
        <w:tab/>
      </w:r>
      <w:r w:rsidR="001E349C" w:rsidRPr="0024641E">
        <w:rPr>
          <w:color w:val="000000" w:themeColor="text1"/>
          <w:kern w:val="0"/>
          <w:sz w:val="22"/>
          <w:szCs w:val="22"/>
        </w:rPr>
        <w:tab/>
      </w:r>
      <w:r w:rsidR="00F469B9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="00F469B9" w:rsidRPr="0024641E">
        <w:rPr>
          <w:color w:val="000000" w:themeColor="text1"/>
          <w:kern w:val="0"/>
          <w:position w:val="-22"/>
          <w:sz w:val="22"/>
          <w:szCs w:val="22"/>
        </w:rPr>
        <w:object w:dxaOrig="520" w:dyaOrig="560" w14:anchorId="73614725">
          <v:shape id="_x0000_i1032" type="#_x0000_t75" style="width:26.1pt;height:29.5pt" o:ole="">
            <v:imagedata r:id="rId32" o:title=""/>
          </v:shape>
          <o:OLEObject Type="Embed" ProgID="Equation.DSMT4" ShapeID="_x0000_i1032" DrawAspect="Content" ObjectID="_1800777437" r:id="rId33"/>
        </w:object>
      </w:r>
    </w:p>
    <w:p w14:paraId="63A22129" w14:textId="5FCC002B" w:rsidR="00940190" w:rsidRPr="0024641E" w:rsidRDefault="00940190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A</w:t>
      </w:r>
    </w:p>
    <w:p w14:paraId="59EA8DC5" w14:textId="35FD1C3B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i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6192" behindDoc="1" locked="0" layoutInCell="1" allowOverlap="1" wp14:anchorId="4A15C056" wp14:editId="40C7781E">
            <wp:simplePos x="0" y="0"/>
            <wp:positionH relativeFrom="column">
              <wp:posOffset>5043031</wp:posOffset>
            </wp:positionH>
            <wp:positionV relativeFrom="paragraph">
              <wp:posOffset>211744</wp:posOffset>
            </wp:positionV>
            <wp:extent cx="935990" cy="1007745"/>
            <wp:effectExtent l="0" t="0" r="0" b="1905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C93F94" w:rsidRPr="0024641E">
        <w:rPr>
          <w:rFonts w:ascii="Times New Roman" w:eastAsia="宋体" w:hAnsi="Times New Roman" w:cs="Times New Roman"/>
          <w:color w:val="000000" w:themeColor="text1"/>
        </w:rPr>
        <w:t>13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C93F94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·13</w:t>
      </w:r>
      <w:r w:rsidR="00C93F94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带有一白点的黑色圆盘，可绕过其中心、垂直于盘面的轴匀速转动，每秒沿顺时针方向旋转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30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圈</w:t>
      </w:r>
      <w:r w:rsidR="005A1F80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在暗室中用每秒闪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31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次的频闪光源照射圆盘，观察到白点每秒沿</w:t>
      </w:r>
    </w:p>
    <w:p w14:paraId="164DA525" w14:textId="63C70E04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顺时针旋转</w:t>
      </w:r>
      <w:r w:rsidRPr="0024641E">
        <w:rPr>
          <w:color w:val="000000" w:themeColor="text1"/>
          <w:kern w:val="0"/>
          <w:sz w:val="22"/>
          <w:szCs w:val="22"/>
        </w:rPr>
        <w:t>31</w:t>
      </w:r>
      <w:r w:rsidRPr="0024641E">
        <w:rPr>
          <w:color w:val="000000" w:themeColor="text1"/>
          <w:kern w:val="0"/>
          <w:sz w:val="22"/>
          <w:szCs w:val="22"/>
        </w:rPr>
        <w:t>圈</w:t>
      </w:r>
      <w:r w:rsidR="00285603" w:rsidRPr="0024641E">
        <w:rPr>
          <w:color w:val="000000" w:themeColor="text1"/>
          <w:kern w:val="0"/>
          <w:sz w:val="22"/>
          <w:szCs w:val="22"/>
        </w:rPr>
        <w:tab/>
      </w:r>
      <w:r w:rsidR="00285603" w:rsidRPr="0024641E">
        <w:rPr>
          <w:color w:val="000000" w:themeColor="text1"/>
          <w:kern w:val="0"/>
          <w:sz w:val="22"/>
          <w:szCs w:val="22"/>
        </w:rPr>
        <w:tab/>
      </w:r>
      <w:r w:rsidR="00285603" w:rsidRPr="0024641E">
        <w:rPr>
          <w:color w:val="000000" w:themeColor="text1"/>
          <w:kern w:val="0"/>
          <w:sz w:val="22"/>
          <w:szCs w:val="22"/>
        </w:rPr>
        <w:tab/>
      </w:r>
      <w:r w:rsidR="00285603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逆时针旋转</w:t>
      </w:r>
      <w:r w:rsidRPr="0024641E">
        <w:rPr>
          <w:color w:val="000000" w:themeColor="text1"/>
          <w:kern w:val="0"/>
          <w:sz w:val="22"/>
          <w:szCs w:val="22"/>
        </w:rPr>
        <w:t>31</w:t>
      </w:r>
      <w:r w:rsidRPr="0024641E">
        <w:rPr>
          <w:color w:val="000000" w:themeColor="text1"/>
          <w:kern w:val="0"/>
          <w:sz w:val="22"/>
          <w:szCs w:val="22"/>
        </w:rPr>
        <w:t>圈</w:t>
      </w:r>
    </w:p>
    <w:p w14:paraId="1FB8BF04" w14:textId="77777777" w:rsidR="00285603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顺时针旋转</w:t>
      </w:r>
      <w:r w:rsidRPr="0024641E">
        <w:rPr>
          <w:color w:val="000000" w:themeColor="text1"/>
          <w:kern w:val="0"/>
          <w:sz w:val="22"/>
          <w:szCs w:val="22"/>
        </w:rPr>
        <w:t>1</w:t>
      </w:r>
      <w:r w:rsidRPr="0024641E">
        <w:rPr>
          <w:color w:val="000000" w:themeColor="text1"/>
          <w:kern w:val="0"/>
          <w:sz w:val="22"/>
          <w:szCs w:val="22"/>
        </w:rPr>
        <w:t>圈</w:t>
      </w:r>
      <w:r w:rsidR="00285603" w:rsidRPr="0024641E">
        <w:rPr>
          <w:color w:val="000000" w:themeColor="text1"/>
          <w:kern w:val="0"/>
          <w:sz w:val="22"/>
          <w:szCs w:val="22"/>
        </w:rPr>
        <w:tab/>
      </w:r>
      <w:r w:rsidR="00285603" w:rsidRPr="0024641E">
        <w:rPr>
          <w:color w:val="000000" w:themeColor="text1"/>
          <w:kern w:val="0"/>
          <w:sz w:val="22"/>
          <w:szCs w:val="22"/>
        </w:rPr>
        <w:tab/>
      </w:r>
      <w:r w:rsidR="00285603" w:rsidRPr="0024641E">
        <w:rPr>
          <w:color w:val="000000" w:themeColor="text1"/>
          <w:kern w:val="0"/>
          <w:sz w:val="22"/>
          <w:szCs w:val="22"/>
        </w:rPr>
        <w:tab/>
      </w:r>
      <w:r w:rsidR="00285603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逆时针旋转</w:t>
      </w:r>
      <w:r w:rsidRPr="0024641E">
        <w:rPr>
          <w:color w:val="000000" w:themeColor="text1"/>
          <w:kern w:val="0"/>
          <w:sz w:val="22"/>
          <w:szCs w:val="22"/>
        </w:rPr>
        <w:t>1</w:t>
      </w:r>
      <w:r w:rsidRPr="0024641E">
        <w:rPr>
          <w:color w:val="000000" w:themeColor="text1"/>
          <w:kern w:val="0"/>
          <w:sz w:val="22"/>
          <w:szCs w:val="22"/>
        </w:rPr>
        <w:t>圈</w:t>
      </w:r>
    </w:p>
    <w:p w14:paraId="103CD530" w14:textId="39DAF368" w:rsidR="008C2369" w:rsidRPr="0024641E" w:rsidRDefault="00940190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b/>
          <w:bCs/>
          <w:color w:val="000000" w:themeColor="text1"/>
          <w:sz w:val="22"/>
          <w:szCs w:val="22"/>
        </w:rPr>
        <w:t>【答案】</w:t>
      </w:r>
      <w:r w:rsidRPr="0024641E">
        <w:rPr>
          <w:color w:val="000000" w:themeColor="text1"/>
          <w:sz w:val="22"/>
          <w:szCs w:val="22"/>
        </w:rPr>
        <w:t>D</w:t>
      </w:r>
    </w:p>
    <w:p w14:paraId="1AA04FF2" w14:textId="54A2DCE1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lastRenderedPageBreak/>
        <w:tab/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14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·14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一列横波沿水平放置的弹性绳向右传播，绳上两质点</w:t>
      </w:r>
      <w:bookmarkStart w:id="16" w:name="_Hlk188244770"/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bookmarkEnd w:id="16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bookmarkStart w:id="17" w:name="_Hlk188244807"/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bookmarkEnd w:id="17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的平衡位置相距</w:t>
      </w:r>
      <w:r w:rsidR="00D26604" w:rsidRPr="0024641E">
        <w:rPr>
          <w:rFonts w:ascii="Times New Roman" w:eastAsia="宋体" w:hAnsi="Times New Roman" w:cs="Times New Roman"/>
          <w:i/>
          <w:iCs/>
          <w:color w:val="000000" w:themeColor="text1"/>
          <w:position w:val="-20"/>
        </w:rPr>
        <w:object w:dxaOrig="220" w:dyaOrig="540" w14:anchorId="3302E28F">
          <v:shape id="_x0000_i1033" type="#_x0000_t75" style="width:10.65pt;height:28.5pt" o:ole="">
            <v:imagedata r:id="rId35" o:title=""/>
          </v:shape>
          <o:OLEObject Type="Embed" ProgID="Equation.DSMT4" ShapeID="_x0000_i1033" DrawAspect="Content" ObjectID="_1800777438" r:id="rId36"/>
        </w:objec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波长，</w:t>
      </w:r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位于</w:t>
      </w:r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右方</w:t>
      </w:r>
      <w:r w:rsidR="00132CE3" w:rsidRPr="0024641E">
        <w:rPr>
          <w:rFonts w:ascii="Times New Roman" w:eastAsia="宋体" w:hAnsi="Times New Roman" w:cs="Times New Roman"/>
          <w:color w:val="000000" w:themeColor="text1"/>
        </w:rPr>
        <w:t>．</w:t>
      </w:r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时刻</w:t>
      </w:r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位于平衡位置上方且向上运动，再经过</w:t>
      </w:r>
      <w:bookmarkStart w:id="18" w:name="_Hlk188245233"/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position w:val="-20"/>
        </w:rPr>
        <w:object w:dxaOrig="220" w:dyaOrig="540" w14:anchorId="0D5EB8D5">
          <v:shape id="_x0000_i1034" type="#_x0000_t75" style="width:10.65pt;height:28.5pt" o:ole="">
            <v:imagedata r:id="rId37" o:title=""/>
          </v:shape>
          <o:OLEObject Type="Embed" ProgID="Equation.DSMT4" ShapeID="_x0000_i1034" DrawAspect="Content" ObjectID="_1800777439" r:id="rId38"/>
        </w:object>
      </w:r>
      <w:bookmarkEnd w:id="18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周期，</w:t>
      </w:r>
      <w:r w:rsidR="00132C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位于平衡位置</w:t>
      </w:r>
    </w:p>
    <w:p w14:paraId="75CE9855" w14:textId="5AB09341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上方且向上运动</w:t>
      </w:r>
      <w:r w:rsidR="00D26604" w:rsidRPr="0024641E">
        <w:rPr>
          <w:color w:val="000000" w:themeColor="text1"/>
          <w:kern w:val="0"/>
          <w:sz w:val="22"/>
          <w:szCs w:val="22"/>
        </w:rPr>
        <w:tab/>
      </w:r>
      <w:r w:rsidR="00D26604" w:rsidRPr="0024641E">
        <w:rPr>
          <w:color w:val="000000" w:themeColor="text1"/>
          <w:kern w:val="0"/>
          <w:sz w:val="22"/>
          <w:szCs w:val="22"/>
        </w:rPr>
        <w:tab/>
      </w:r>
      <w:r w:rsidR="00D26604" w:rsidRPr="0024641E">
        <w:rPr>
          <w:color w:val="000000" w:themeColor="text1"/>
          <w:kern w:val="0"/>
          <w:sz w:val="22"/>
          <w:szCs w:val="22"/>
        </w:rPr>
        <w:tab/>
      </w:r>
      <w:r w:rsidR="00D26604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上方且向下运动</w:t>
      </w:r>
    </w:p>
    <w:p w14:paraId="2F0B04A9" w14:textId="59032E4A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下方且向上运动</w:t>
      </w:r>
      <w:r w:rsidR="00D26604" w:rsidRPr="0024641E">
        <w:rPr>
          <w:color w:val="000000" w:themeColor="text1"/>
          <w:kern w:val="0"/>
          <w:sz w:val="22"/>
          <w:szCs w:val="22"/>
        </w:rPr>
        <w:tab/>
      </w:r>
      <w:r w:rsidR="00D26604" w:rsidRPr="0024641E">
        <w:rPr>
          <w:color w:val="000000" w:themeColor="text1"/>
          <w:kern w:val="0"/>
          <w:sz w:val="22"/>
          <w:szCs w:val="22"/>
        </w:rPr>
        <w:tab/>
      </w:r>
      <w:r w:rsidR="00D26604" w:rsidRPr="0024641E">
        <w:rPr>
          <w:color w:val="000000" w:themeColor="text1"/>
          <w:kern w:val="0"/>
          <w:sz w:val="22"/>
          <w:szCs w:val="22"/>
        </w:rPr>
        <w:tab/>
      </w:r>
      <w:r w:rsidR="00D26604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下方且向下运动</w:t>
      </w:r>
    </w:p>
    <w:p w14:paraId="6078EE58" w14:textId="1BDD626B" w:rsidR="00940190" w:rsidRPr="0024641E" w:rsidRDefault="00940190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D</w:t>
      </w:r>
    </w:p>
    <w:p w14:paraId="54BE9ADD" w14:textId="5EC7DA4C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15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·15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将阻值随温度升高而减小的热敏电阻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</w:rPr>
        <w:t>Ⅰ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和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</w:rPr>
        <w:t>Ⅱ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串联，接在不计内阻的稳压电源两端</w:t>
      </w:r>
      <w:r w:rsidR="00132CE3" w:rsidRPr="0024641E">
        <w:rPr>
          <w:rFonts w:ascii="Times New Roman" w:eastAsia="宋体" w:hAnsi="Times New Roman" w:cs="Times New Roman"/>
          <w:color w:val="000000" w:themeColor="text1"/>
        </w:rPr>
        <w:t>．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开始时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</w:rPr>
        <w:t>Ⅰ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和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</w:rPr>
        <w:t>Ⅱ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阻值相等，保持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Ⅰ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温度不变，冷却或加热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</w:rPr>
        <w:t>Ⅱ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，则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</w:rPr>
        <w:t>Ⅱ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的电功率在</w:t>
      </w:r>
    </w:p>
    <w:p w14:paraId="76ED4846" w14:textId="6188F7D4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加热时变大，冷却时变小</w:t>
      </w:r>
      <w:r w:rsidR="00855966" w:rsidRPr="0024641E">
        <w:rPr>
          <w:color w:val="000000" w:themeColor="text1"/>
          <w:kern w:val="0"/>
          <w:sz w:val="22"/>
          <w:szCs w:val="22"/>
        </w:rPr>
        <w:tab/>
      </w:r>
      <w:r w:rsidR="00855966" w:rsidRPr="0024641E">
        <w:rPr>
          <w:color w:val="000000" w:themeColor="text1"/>
          <w:kern w:val="0"/>
          <w:sz w:val="22"/>
          <w:szCs w:val="22"/>
        </w:rPr>
        <w:tab/>
      </w:r>
      <w:r w:rsidR="00855966" w:rsidRPr="0024641E">
        <w:rPr>
          <w:color w:val="000000" w:themeColor="text1"/>
          <w:kern w:val="0"/>
          <w:sz w:val="22"/>
          <w:szCs w:val="22"/>
        </w:rPr>
        <w:tab/>
      </w:r>
      <w:r w:rsidR="00855966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加热时变小，冷却时变大</w:t>
      </w:r>
    </w:p>
    <w:p w14:paraId="34ED9265" w14:textId="57A0406B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加热或冷却时都变小</w:t>
      </w:r>
      <w:r w:rsidR="00855966" w:rsidRPr="0024641E">
        <w:rPr>
          <w:color w:val="000000" w:themeColor="text1"/>
          <w:kern w:val="0"/>
          <w:sz w:val="22"/>
          <w:szCs w:val="22"/>
        </w:rPr>
        <w:tab/>
      </w:r>
      <w:r w:rsidR="00855966" w:rsidRPr="0024641E">
        <w:rPr>
          <w:color w:val="000000" w:themeColor="text1"/>
          <w:kern w:val="0"/>
          <w:sz w:val="22"/>
          <w:szCs w:val="22"/>
        </w:rPr>
        <w:tab/>
      </w:r>
      <w:r w:rsidR="00855966" w:rsidRPr="0024641E">
        <w:rPr>
          <w:color w:val="000000" w:themeColor="text1"/>
          <w:kern w:val="0"/>
          <w:sz w:val="22"/>
          <w:szCs w:val="22"/>
        </w:rPr>
        <w:tab/>
      </w:r>
      <w:r w:rsidR="00855966" w:rsidRPr="0024641E">
        <w:rPr>
          <w:color w:val="000000" w:themeColor="text1"/>
          <w:kern w:val="0"/>
          <w:sz w:val="22"/>
          <w:szCs w:val="22"/>
        </w:rPr>
        <w:tab/>
      </w:r>
      <w:r w:rsidR="00855966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加热或冷却时都变大</w:t>
      </w:r>
    </w:p>
    <w:p w14:paraId="582E0BAB" w14:textId="3B4599E6" w:rsidR="00940190" w:rsidRPr="0024641E" w:rsidRDefault="00940190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C</w:t>
      </w:r>
    </w:p>
    <w:p w14:paraId="7A0023DD" w14:textId="4F0CD650" w:rsidR="00770EF4" w:rsidRPr="0024641E" w:rsidRDefault="008C2369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7216" behindDoc="1" locked="0" layoutInCell="1" allowOverlap="1" wp14:anchorId="3DCD1180" wp14:editId="3F57EDE4">
            <wp:simplePos x="0" y="0"/>
            <wp:positionH relativeFrom="margin">
              <wp:align>right</wp:align>
            </wp:positionH>
            <wp:positionV relativeFrom="paragraph">
              <wp:posOffset>315076</wp:posOffset>
            </wp:positionV>
            <wp:extent cx="1572260" cy="934720"/>
            <wp:effectExtent l="0" t="0" r="8890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2260" cy="934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16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·16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竖直平面内的轨道</w:t>
      </w:r>
      <w:r w:rsidR="00D65932" w:rsidRPr="0024641E">
        <w:rPr>
          <w:rFonts w:ascii="Times New Roman" w:eastAsia="宋体" w:hAnsi="Times New Roman" w:cs="Times New Roman"/>
          <w:color w:val="000000" w:themeColor="text1"/>
          <w:kern w:val="2"/>
        </w:rPr>
        <w:t>Ⅰ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和</w:t>
      </w:r>
      <w:r w:rsidR="00D65932" w:rsidRPr="0024641E">
        <w:rPr>
          <w:rFonts w:ascii="Times New Roman" w:eastAsia="宋体" w:hAnsi="Times New Roman" w:cs="Times New Roman"/>
          <w:color w:val="000000" w:themeColor="text1"/>
          <w:kern w:val="2"/>
        </w:rPr>
        <w:t>Ⅱ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都由两段直杆连接而成，两轨道长度相等用相同的水平恒力将穿过在轨道最低点</w:t>
      </w:r>
      <w:r w:rsidR="00770EF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静止小球，分别沿</w:t>
      </w:r>
      <w:r w:rsidR="00D65932" w:rsidRPr="0024641E">
        <w:rPr>
          <w:rFonts w:ascii="Times New Roman" w:eastAsia="宋体" w:hAnsi="Times New Roman" w:cs="Times New Roman"/>
          <w:color w:val="000000" w:themeColor="text1"/>
          <w:kern w:val="2"/>
        </w:rPr>
        <w:t>Ⅰ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和</w:t>
      </w:r>
      <w:r w:rsidR="00D65932" w:rsidRPr="0024641E">
        <w:rPr>
          <w:rFonts w:ascii="Times New Roman" w:eastAsia="宋体" w:hAnsi="Times New Roman" w:cs="Times New Roman"/>
          <w:color w:val="000000" w:themeColor="text1"/>
          <w:kern w:val="2"/>
        </w:rPr>
        <w:t>Ⅱ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推至最高点</w:t>
      </w:r>
      <w:bookmarkStart w:id="19" w:name="_Hlk188303792"/>
      <w:r w:rsidR="000D58BE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bookmarkEnd w:id="19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所需时间分别为</w:t>
      </w:r>
      <w:r w:rsidR="000D58BE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t</w:t>
      </w:r>
      <w:r w:rsidR="000D58BE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0D58BE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t</w:t>
      </w:r>
      <w:r w:rsidR="000D58BE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；动能增量分别为</w:t>
      </w:r>
      <w:r w:rsidR="00855966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∆</w:t>
      </w:r>
      <w:r w:rsidR="000D58BE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 w:rsidR="000D58BE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K1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855966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∆</w:t>
      </w:r>
      <w:r w:rsidR="000D58BE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 w:rsidR="000D58BE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K2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假定球在经过轨道转折点前后速度大小不变，且球与</w:t>
      </w:r>
      <w:r w:rsidR="00D65932" w:rsidRPr="0024641E">
        <w:rPr>
          <w:rFonts w:ascii="Times New Roman" w:eastAsia="宋体" w:hAnsi="Times New Roman" w:cs="Times New Roman"/>
          <w:color w:val="000000" w:themeColor="text1"/>
          <w:kern w:val="2"/>
        </w:rPr>
        <w:t>Ⅰ</w:t>
      </w:r>
      <w:r w:rsidR="00D65932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D65932" w:rsidRPr="0024641E">
        <w:rPr>
          <w:rFonts w:ascii="Times New Roman" w:eastAsia="宋体" w:hAnsi="Times New Roman" w:cs="Times New Roman"/>
          <w:color w:val="000000" w:themeColor="text1"/>
          <w:kern w:val="2"/>
        </w:rPr>
        <w:t>Ⅱ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轨道间的动摩擦因数相等，则</w:t>
      </w:r>
    </w:p>
    <w:p w14:paraId="726CD110" w14:textId="1CA445C0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="00855966" w:rsidRPr="0024641E">
        <w:rPr>
          <w:i/>
          <w:iCs/>
          <w:color w:val="000000" w:themeColor="text1"/>
        </w:rPr>
        <w:t>∆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E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K1</w:t>
      </w:r>
      <w:r w:rsidR="000D58BE" w:rsidRPr="0024641E">
        <w:rPr>
          <w:color w:val="000000" w:themeColor="text1"/>
          <w:kern w:val="0"/>
          <w:sz w:val="22"/>
          <w:szCs w:val="22"/>
        </w:rPr>
        <w:t>&gt;</w:t>
      </w:r>
      <w:r w:rsidR="00855966" w:rsidRPr="0024641E">
        <w:rPr>
          <w:i/>
          <w:iCs/>
          <w:color w:val="000000" w:themeColor="text1"/>
        </w:rPr>
        <w:t>∆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E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K2</w:t>
      </w:r>
      <w:r w:rsidRPr="0024641E">
        <w:rPr>
          <w:color w:val="000000" w:themeColor="text1"/>
          <w:kern w:val="0"/>
          <w:sz w:val="22"/>
          <w:szCs w:val="22"/>
        </w:rPr>
        <w:t>；</w:t>
      </w:r>
      <w:bookmarkStart w:id="20" w:name="_Hlk188245486"/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t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1</w:t>
      </w:r>
      <w:r w:rsidR="000D58BE" w:rsidRPr="0024641E">
        <w:rPr>
          <w:color w:val="000000" w:themeColor="text1"/>
          <w:kern w:val="0"/>
          <w:sz w:val="22"/>
          <w:szCs w:val="22"/>
        </w:rPr>
        <w:t>&gt;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t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2</w:t>
      </w:r>
      <w:bookmarkEnd w:id="20"/>
    </w:p>
    <w:p w14:paraId="539D55B6" w14:textId="2115157A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B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bookmarkStart w:id="21" w:name="_Hlk188245577"/>
      <w:r w:rsidR="00855966" w:rsidRPr="0024641E">
        <w:rPr>
          <w:i/>
          <w:iCs/>
          <w:color w:val="000000" w:themeColor="text1"/>
        </w:rPr>
        <w:t>∆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E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K1</w:t>
      </w:r>
      <w:r w:rsidR="000D58BE" w:rsidRPr="0024641E">
        <w:rPr>
          <w:color w:val="000000" w:themeColor="text1"/>
          <w:kern w:val="0"/>
          <w:sz w:val="22"/>
          <w:szCs w:val="22"/>
        </w:rPr>
        <w:t>=</w:t>
      </w:r>
      <w:r w:rsidR="00855966" w:rsidRPr="0024641E">
        <w:rPr>
          <w:i/>
          <w:iCs/>
          <w:color w:val="000000" w:themeColor="text1"/>
        </w:rPr>
        <w:t>∆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E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K2</w:t>
      </w:r>
      <w:bookmarkEnd w:id="21"/>
      <w:r w:rsidRPr="0024641E">
        <w:rPr>
          <w:color w:val="000000" w:themeColor="text1"/>
          <w:kern w:val="0"/>
          <w:sz w:val="22"/>
          <w:szCs w:val="22"/>
        </w:rPr>
        <w:t>；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t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1</w:t>
      </w:r>
      <w:r w:rsidR="000D58BE" w:rsidRPr="0024641E">
        <w:rPr>
          <w:color w:val="000000" w:themeColor="text1"/>
          <w:kern w:val="0"/>
          <w:sz w:val="22"/>
          <w:szCs w:val="22"/>
        </w:rPr>
        <w:t>&gt;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t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2</w:t>
      </w:r>
    </w:p>
    <w:p w14:paraId="3317850F" w14:textId="5EE8347D" w:rsidR="000D58BE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bookmarkStart w:id="22" w:name="_Hlk188245307"/>
      <w:bookmarkStart w:id="23" w:name="_Hlk188245381"/>
      <w:r w:rsidR="00855966" w:rsidRPr="0024641E">
        <w:rPr>
          <w:i/>
          <w:iCs/>
          <w:color w:val="000000" w:themeColor="text1"/>
        </w:rPr>
        <w:t>∆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E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K1</w:t>
      </w:r>
      <w:bookmarkEnd w:id="22"/>
      <w:r w:rsidR="000D58BE" w:rsidRPr="0024641E">
        <w:rPr>
          <w:color w:val="000000" w:themeColor="text1"/>
          <w:kern w:val="0"/>
          <w:sz w:val="22"/>
          <w:szCs w:val="22"/>
        </w:rPr>
        <w:t>&gt;</w:t>
      </w:r>
      <w:r w:rsidR="00855966" w:rsidRPr="0024641E">
        <w:rPr>
          <w:i/>
          <w:iCs/>
          <w:color w:val="000000" w:themeColor="text1"/>
        </w:rPr>
        <w:t>∆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E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K2</w:t>
      </w:r>
      <w:bookmarkEnd w:id="23"/>
      <w:r w:rsidRPr="0024641E">
        <w:rPr>
          <w:color w:val="000000" w:themeColor="text1"/>
          <w:kern w:val="0"/>
          <w:sz w:val="22"/>
          <w:szCs w:val="22"/>
        </w:rPr>
        <w:t>；</w:t>
      </w:r>
      <w:bookmarkStart w:id="24" w:name="_Hlk188245532"/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t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1</w:t>
      </w:r>
      <w:r w:rsidR="000D58BE" w:rsidRPr="0024641E">
        <w:rPr>
          <w:color w:val="000000" w:themeColor="text1"/>
          <w:kern w:val="0"/>
          <w:sz w:val="22"/>
          <w:szCs w:val="22"/>
        </w:rPr>
        <w:t>&lt;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t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2</w:t>
      </w:r>
      <w:bookmarkEnd w:id="24"/>
    </w:p>
    <w:p w14:paraId="288A72F3" w14:textId="62879368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D</w:t>
      </w:r>
      <w:r w:rsidR="005B3E85" w:rsidRPr="0024641E">
        <w:rPr>
          <w:color w:val="000000" w:themeColor="text1"/>
          <w:kern w:val="0"/>
          <w:sz w:val="22"/>
          <w:szCs w:val="22"/>
        </w:rPr>
        <w:t>．</w:t>
      </w:r>
      <w:r w:rsidR="00855966" w:rsidRPr="0024641E">
        <w:rPr>
          <w:i/>
          <w:iCs/>
          <w:color w:val="000000" w:themeColor="text1"/>
        </w:rPr>
        <w:t>∆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E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K1</w:t>
      </w:r>
      <w:r w:rsidR="000D58BE" w:rsidRPr="0024641E">
        <w:rPr>
          <w:color w:val="000000" w:themeColor="text1"/>
          <w:kern w:val="0"/>
          <w:sz w:val="22"/>
          <w:szCs w:val="22"/>
        </w:rPr>
        <w:t>=</w:t>
      </w:r>
      <w:r w:rsidR="00855966" w:rsidRPr="0024641E">
        <w:rPr>
          <w:i/>
          <w:iCs/>
          <w:color w:val="000000" w:themeColor="text1"/>
        </w:rPr>
        <w:t>∆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E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K2</w:t>
      </w:r>
      <w:r w:rsidRPr="0024641E">
        <w:rPr>
          <w:color w:val="000000" w:themeColor="text1"/>
          <w:kern w:val="0"/>
          <w:sz w:val="22"/>
          <w:szCs w:val="22"/>
        </w:rPr>
        <w:t>；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t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1</w:t>
      </w:r>
      <w:r w:rsidR="000D58BE" w:rsidRPr="0024641E">
        <w:rPr>
          <w:color w:val="000000" w:themeColor="text1"/>
          <w:kern w:val="0"/>
          <w:sz w:val="22"/>
          <w:szCs w:val="22"/>
        </w:rPr>
        <w:t>&lt;</w:t>
      </w:r>
      <w:r w:rsidR="000D58BE" w:rsidRPr="003160EE">
        <w:rPr>
          <w:i/>
          <w:iCs/>
          <w:color w:val="000000" w:themeColor="text1"/>
          <w:kern w:val="0"/>
          <w:sz w:val="22"/>
          <w:szCs w:val="22"/>
        </w:rPr>
        <w:t>t</w:t>
      </w:r>
      <w:r w:rsidR="000D58BE" w:rsidRPr="0024641E">
        <w:rPr>
          <w:color w:val="000000" w:themeColor="text1"/>
          <w:kern w:val="0"/>
          <w:sz w:val="22"/>
          <w:szCs w:val="22"/>
          <w:vertAlign w:val="subscript"/>
        </w:rPr>
        <w:t>2</w:t>
      </w:r>
    </w:p>
    <w:p w14:paraId="73A03806" w14:textId="2441C648" w:rsidR="00925381" w:rsidRPr="0024641E" w:rsidRDefault="00925381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B</w:t>
      </w:r>
    </w:p>
    <w:p w14:paraId="6268ABDE" w14:textId="180F67FD" w:rsidR="00770EF4" w:rsidRPr="0024641E" w:rsidRDefault="00BE0B66" w:rsidP="0024641E">
      <w:pPr>
        <w:widowControl/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hint="eastAsia"/>
          <w:color w:val="000000" w:themeColor="text1"/>
          <w:kern w:val="0"/>
          <w:sz w:val="22"/>
          <w:szCs w:val="22"/>
        </w:rPr>
      </w:pP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三、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多项选择题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（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共16分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，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每小题4分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．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每小题有二个或三个正确选项</w:t>
      </w:r>
      <w:bookmarkStart w:id="25" w:name="_Hlk188218292"/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．</w:t>
      </w:r>
      <w:bookmarkEnd w:id="25"/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全选对的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，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得4分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；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选对但不全的</w:t>
      </w:r>
      <w:r w:rsidR="003F0E26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，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得2分</w:t>
      </w:r>
      <w:r w:rsidR="003F0E26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；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有选错或不答的，得0分</w:t>
      </w:r>
      <w:r w:rsidR="003F0E26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）</w:t>
      </w:r>
    </w:p>
    <w:p w14:paraId="74B2FFB5" w14:textId="6C4A689B" w:rsidR="00770EF4" w:rsidRPr="0024641E" w:rsidRDefault="008C2369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8240" behindDoc="1" locked="0" layoutInCell="1" allowOverlap="1" wp14:anchorId="53116A0B" wp14:editId="2B4E193F">
            <wp:simplePos x="0" y="0"/>
            <wp:positionH relativeFrom="margin">
              <wp:align>right</wp:align>
            </wp:positionH>
            <wp:positionV relativeFrom="paragraph">
              <wp:posOffset>268201</wp:posOffset>
            </wp:positionV>
            <wp:extent cx="1059815" cy="1016635"/>
            <wp:effectExtent l="0" t="0" r="6985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9815" cy="1016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17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·17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匀强磁场垂直于软导线回路平面，由于磁场发生变化，回路变为圆形，则该磁场</w:t>
      </w:r>
    </w:p>
    <w:p w14:paraId="1208AC1B" w14:textId="6D0F009B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逐渐增强，方向向外</w:t>
      </w:r>
    </w:p>
    <w:p w14:paraId="71BF4A44" w14:textId="7397235B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B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逐渐增强，方向向里</w:t>
      </w:r>
    </w:p>
    <w:p w14:paraId="52911753" w14:textId="08344D61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逐渐减弱，方向向外</w:t>
      </w:r>
    </w:p>
    <w:p w14:paraId="2338B87A" w14:textId="59892454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D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逐渐减弱，方向向里</w:t>
      </w:r>
    </w:p>
    <w:p w14:paraId="709663FC" w14:textId="782DD47C" w:rsidR="004C514E" w:rsidRPr="0024641E" w:rsidRDefault="00925381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bookmarkStart w:id="26" w:name="_Hlk188220557"/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CD</w:t>
      </w:r>
    </w:p>
    <w:bookmarkEnd w:id="26"/>
    <w:p w14:paraId="77A1FDF8" w14:textId="3ABC09C7" w:rsidR="00B86F37" w:rsidRPr="0024641E" w:rsidRDefault="00E61088" w:rsidP="0024641E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9264" behindDoc="1" locked="0" layoutInCell="1" allowOverlap="1" wp14:anchorId="3F534AC3" wp14:editId="6E2B626C">
            <wp:simplePos x="0" y="0"/>
            <wp:positionH relativeFrom="margin">
              <wp:align>right</wp:align>
            </wp:positionH>
            <wp:positionV relativeFrom="paragraph">
              <wp:posOffset>272876</wp:posOffset>
            </wp:positionV>
            <wp:extent cx="1773555" cy="1340485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3555" cy="1340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18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·18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电路中定值电阻阻值</w:t>
      </w:r>
      <w:r w:rsidR="00B86F3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大于电源内阻阻值</w:t>
      </w:r>
      <w:r w:rsidR="00B86F3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将滑动变阻器滑片向下滑动，理想电压表</w:t>
      </w:r>
      <w:bookmarkStart w:id="27" w:name="_Hlk188301303"/>
      <w:r w:rsidR="005517A3" w:rsidRPr="0024641E">
        <w:rPr>
          <w:rFonts w:ascii="Times New Roman" w:eastAsia="宋体" w:hAnsi="Times New Roman" w:cs="Times New Roman"/>
          <w:iCs/>
          <w:color w:val="000000" w:themeColor="text1"/>
          <w:kern w:val="2"/>
        </w:rPr>
        <w:t>V</w:t>
      </w:r>
      <w:r w:rsidR="00B86F37" w:rsidRPr="0024641E">
        <w:rPr>
          <w:rFonts w:ascii="Times New Roman" w:eastAsia="宋体" w:hAnsi="Times New Roman" w:cs="Times New Roman"/>
          <w:iCs/>
          <w:color w:val="000000" w:themeColor="text1"/>
          <w:kern w:val="2"/>
          <w:vertAlign w:val="subscript"/>
        </w:rPr>
        <w:t>1</w:t>
      </w:r>
      <w:bookmarkEnd w:id="27"/>
      <w:r w:rsidR="00770EF4" w:rsidRPr="0024641E">
        <w:rPr>
          <w:rFonts w:ascii="Times New Roman" w:eastAsia="宋体" w:hAnsi="Times New Roman" w:cs="Times New Roman"/>
          <w:iCs/>
          <w:color w:val="000000" w:themeColor="text1"/>
          <w:kern w:val="2"/>
        </w:rPr>
        <w:t>、</w:t>
      </w:r>
      <w:bookmarkStart w:id="28" w:name="_Hlk188301541"/>
      <w:r w:rsidR="005517A3" w:rsidRPr="0024641E">
        <w:rPr>
          <w:rFonts w:ascii="Times New Roman" w:eastAsia="宋体" w:hAnsi="Times New Roman" w:cs="Times New Roman"/>
          <w:iCs/>
          <w:color w:val="000000" w:themeColor="text1"/>
          <w:kern w:val="2"/>
        </w:rPr>
        <w:t>V</w:t>
      </w:r>
      <w:r w:rsidR="00B86F37" w:rsidRPr="0024641E">
        <w:rPr>
          <w:rFonts w:ascii="Times New Roman" w:eastAsia="宋体" w:hAnsi="Times New Roman" w:cs="Times New Roman"/>
          <w:iCs/>
          <w:color w:val="000000" w:themeColor="text1"/>
          <w:kern w:val="2"/>
          <w:vertAlign w:val="subscript"/>
        </w:rPr>
        <w:t>2</w:t>
      </w:r>
      <w:bookmarkEnd w:id="28"/>
      <w:r w:rsidR="00770EF4" w:rsidRPr="0024641E">
        <w:rPr>
          <w:rFonts w:ascii="Times New Roman" w:eastAsia="宋体" w:hAnsi="Times New Roman" w:cs="Times New Roman"/>
          <w:iCs/>
          <w:color w:val="000000" w:themeColor="text1"/>
          <w:kern w:val="2"/>
        </w:rPr>
        <w:t>、</w:t>
      </w:r>
      <w:r w:rsidR="005517A3" w:rsidRPr="0024641E">
        <w:rPr>
          <w:rFonts w:ascii="Times New Roman" w:eastAsia="宋体" w:hAnsi="Times New Roman" w:cs="Times New Roman"/>
          <w:iCs/>
          <w:color w:val="000000" w:themeColor="text1"/>
          <w:kern w:val="2"/>
        </w:rPr>
        <w:t>V</w:t>
      </w:r>
      <w:r w:rsidR="00B86F37" w:rsidRPr="0024641E">
        <w:rPr>
          <w:rFonts w:ascii="Times New Roman" w:eastAsia="宋体" w:hAnsi="Times New Roman" w:cs="Times New Roman"/>
          <w:iCs/>
          <w:color w:val="000000" w:themeColor="text1"/>
          <w:kern w:val="2"/>
          <w:vertAlign w:val="subscript"/>
        </w:rPr>
        <w:t>3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示数变化量的绝对值分别为</w:t>
      </w:r>
      <w:bookmarkStart w:id="29" w:name="_Hlk188301602"/>
      <w:r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∆</w:t>
      </w:r>
      <w:r w:rsidR="00B86F37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="00B86F37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bookmarkEnd w:id="29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bookmarkStart w:id="30" w:name="_Hlk188301617"/>
      <w:r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∆</w:t>
      </w:r>
      <w:r w:rsidR="00B86F37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="00B86F37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bookmarkEnd w:id="30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bookmarkStart w:id="31" w:name="_Hlk188301558"/>
      <w:r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∆</w:t>
      </w:r>
      <w:r w:rsidR="00B86F37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="00B86F37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bookmarkEnd w:id="31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理想电流表</w:t>
      </w:r>
      <w:r w:rsidR="00261C29" w:rsidRPr="0024641E"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示数变化量的绝对值为</w:t>
      </w:r>
      <w:bookmarkStart w:id="32" w:name="_Hlk188301575"/>
      <w:r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∆</w:t>
      </w:r>
      <w:r w:rsidR="00261C29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bookmarkEnd w:id="32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则</w:t>
      </w:r>
    </w:p>
    <w:p w14:paraId="060A5949" w14:textId="4F562140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="00261C29" w:rsidRPr="0024641E">
        <w:rPr>
          <w:color w:val="000000" w:themeColor="text1"/>
          <w:kern w:val="0"/>
          <w:sz w:val="22"/>
          <w:szCs w:val="22"/>
        </w:rPr>
        <w:t>A</w:t>
      </w:r>
      <w:r w:rsidRPr="0024641E">
        <w:rPr>
          <w:color w:val="000000" w:themeColor="text1"/>
          <w:kern w:val="0"/>
          <w:sz w:val="22"/>
          <w:szCs w:val="22"/>
        </w:rPr>
        <w:t>的示数增大</w:t>
      </w:r>
      <w:bookmarkStart w:id="33" w:name="_Hlk188301377"/>
    </w:p>
    <w:bookmarkEnd w:id="33"/>
    <w:p w14:paraId="560FF001" w14:textId="36467BCD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B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="005517A3" w:rsidRPr="0024641E">
        <w:rPr>
          <w:color w:val="000000" w:themeColor="text1"/>
          <w:kern w:val="0"/>
          <w:sz w:val="22"/>
          <w:szCs w:val="22"/>
        </w:rPr>
        <w:t>V</w:t>
      </w:r>
      <w:r w:rsidR="00261C29" w:rsidRPr="0024641E">
        <w:rPr>
          <w:color w:val="000000" w:themeColor="text1"/>
          <w:kern w:val="0"/>
          <w:sz w:val="22"/>
          <w:szCs w:val="22"/>
          <w:vertAlign w:val="subscript"/>
        </w:rPr>
        <w:t>2</w:t>
      </w:r>
      <w:r w:rsidRPr="0024641E">
        <w:rPr>
          <w:color w:val="000000" w:themeColor="text1"/>
          <w:kern w:val="0"/>
          <w:sz w:val="22"/>
          <w:szCs w:val="22"/>
        </w:rPr>
        <w:t>的示数增大</w:t>
      </w:r>
    </w:p>
    <w:p w14:paraId="3C772FD4" w14:textId="10226BAB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bookmarkStart w:id="34" w:name="_Hlk188303910"/>
      <w:r w:rsidR="00E61088" w:rsidRPr="0024641E">
        <w:rPr>
          <w:i/>
          <w:iCs/>
          <w:color w:val="000000" w:themeColor="text1"/>
        </w:rPr>
        <w:t>∆</w:t>
      </w:r>
      <w:r w:rsidR="00261C29" w:rsidRPr="0024641E">
        <w:rPr>
          <w:i/>
          <w:iCs/>
          <w:color w:val="000000" w:themeColor="text1"/>
          <w:kern w:val="0"/>
          <w:sz w:val="22"/>
          <w:szCs w:val="22"/>
        </w:rPr>
        <w:t>U</w:t>
      </w:r>
      <w:r w:rsidR="00261C29" w:rsidRPr="0024641E">
        <w:rPr>
          <w:color w:val="000000" w:themeColor="text1"/>
          <w:kern w:val="0"/>
          <w:sz w:val="22"/>
          <w:szCs w:val="22"/>
          <w:vertAlign w:val="subscript"/>
        </w:rPr>
        <w:t>3</w:t>
      </w:r>
      <w:bookmarkEnd w:id="34"/>
      <w:r w:rsidRPr="0024641E">
        <w:rPr>
          <w:color w:val="000000" w:themeColor="text1"/>
          <w:kern w:val="0"/>
          <w:sz w:val="22"/>
          <w:szCs w:val="22"/>
        </w:rPr>
        <w:t>与</w:t>
      </w:r>
      <w:r w:rsidR="00E61088" w:rsidRPr="0024641E">
        <w:rPr>
          <w:i/>
          <w:iCs/>
          <w:color w:val="000000" w:themeColor="text1"/>
        </w:rPr>
        <w:t>∆</w:t>
      </w:r>
      <w:r w:rsidR="00261C29" w:rsidRPr="0024641E">
        <w:rPr>
          <w:i/>
          <w:iCs/>
          <w:color w:val="000000" w:themeColor="text1"/>
          <w:kern w:val="0"/>
          <w:sz w:val="22"/>
          <w:szCs w:val="22"/>
        </w:rPr>
        <w:t>I</w:t>
      </w:r>
      <w:r w:rsidRPr="0024641E">
        <w:rPr>
          <w:color w:val="000000" w:themeColor="text1"/>
          <w:kern w:val="0"/>
          <w:sz w:val="22"/>
          <w:szCs w:val="22"/>
        </w:rPr>
        <w:t>的比值大于</w:t>
      </w:r>
      <w:r w:rsidR="00261C29" w:rsidRPr="0024641E">
        <w:rPr>
          <w:i/>
          <w:iCs/>
          <w:color w:val="000000" w:themeColor="text1"/>
          <w:kern w:val="0"/>
          <w:sz w:val="22"/>
          <w:szCs w:val="22"/>
        </w:rPr>
        <w:t>r</w:t>
      </w:r>
    </w:p>
    <w:p w14:paraId="4372AD36" w14:textId="4BF8CB02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D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="00E61088" w:rsidRPr="0024641E">
        <w:rPr>
          <w:i/>
          <w:iCs/>
          <w:color w:val="000000" w:themeColor="text1"/>
        </w:rPr>
        <w:t>∆</w:t>
      </w:r>
      <w:r w:rsidR="00261C29" w:rsidRPr="0024641E">
        <w:rPr>
          <w:i/>
          <w:iCs/>
          <w:color w:val="000000" w:themeColor="text1"/>
          <w:kern w:val="0"/>
          <w:sz w:val="22"/>
          <w:szCs w:val="22"/>
        </w:rPr>
        <w:t>U</w:t>
      </w:r>
      <w:r w:rsidR="00261C29" w:rsidRPr="0024641E">
        <w:rPr>
          <w:color w:val="000000" w:themeColor="text1"/>
          <w:kern w:val="0"/>
          <w:sz w:val="22"/>
          <w:szCs w:val="22"/>
          <w:vertAlign w:val="subscript"/>
        </w:rPr>
        <w:t>1</w:t>
      </w:r>
      <w:r w:rsidRPr="0024641E">
        <w:rPr>
          <w:color w:val="000000" w:themeColor="text1"/>
          <w:kern w:val="0"/>
          <w:sz w:val="22"/>
          <w:szCs w:val="22"/>
        </w:rPr>
        <w:t>大于</w:t>
      </w:r>
      <w:r w:rsidR="00E61088" w:rsidRPr="0024641E">
        <w:rPr>
          <w:i/>
          <w:iCs/>
          <w:color w:val="000000" w:themeColor="text1"/>
        </w:rPr>
        <w:t>∆</w:t>
      </w:r>
      <w:r w:rsidR="00261C29" w:rsidRPr="0024641E">
        <w:rPr>
          <w:i/>
          <w:iCs/>
          <w:color w:val="000000" w:themeColor="text1"/>
          <w:kern w:val="0"/>
          <w:sz w:val="22"/>
          <w:szCs w:val="22"/>
        </w:rPr>
        <w:t>U</w:t>
      </w:r>
      <w:r w:rsidR="00261C29" w:rsidRPr="0024641E">
        <w:rPr>
          <w:color w:val="000000" w:themeColor="text1"/>
          <w:kern w:val="0"/>
          <w:sz w:val="22"/>
          <w:szCs w:val="22"/>
          <w:vertAlign w:val="subscript"/>
        </w:rPr>
        <w:t>2</w:t>
      </w:r>
    </w:p>
    <w:p w14:paraId="0F46A7AC" w14:textId="69F09EB4" w:rsidR="00925381" w:rsidRPr="0024641E" w:rsidRDefault="00925381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ACD</w:t>
      </w:r>
    </w:p>
    <w:p w14:paraId="3C883B9A" w14:textId="366A4459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lastRenderedPageBreak/>
        <w:drawing>
          <wp:anchor distT="0" distB="0" distL="114300" distR="114300" simplePos="0" relativeHeight="251660288" behindDoc="1" locked="0" layoutInCell="1" allowOverlap="1" wp14:anchorId="21BB6490" wp14:editId="116BAF97">
            <wp:simplePos x="0" y="0"/>
            <wp:positionH relativeFrom="margin">
              <wp:align>right</wp:align>
            </wp:positionH>
            <wp:positionV relativeFrom="paragraph">
              <wp:posOffset>298508</wp:posOffset>
            </wp:positionV>
            <wp:extent cx="1331595" cy="1223645"/>
            <wp:effectExtent l="0" t="0" r="1905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19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·19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静电场在</w:t>
      </w:r>
      <w:bookmarkStart w:id="35" w:name="_Hlk188303599"/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x</w:t>
      </w:r>
      <w:bookmarkEnd w:id="35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轴上的场强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E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随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x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的变化关系如图所示，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x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轴正方向为场强正方向，带正电的点电荷沿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x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轴运动，则点电荷</w:t>
      </w:r>
    </w:p>
    <w:p w14:paraId="5163604E" w14:textId="301B27AC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在</w:t>
      </w:r>
      <w:bookmarkStart w:id="36" w:name="_Hlk188303672"/>
      <w:r w:rsidR="00685B73" w:rsidRPr="0024641E">
        <w:rPr>
          <w:i/>
          <w:iCs/>
          <w:color w:val="000000" w:themeColor="text1"/>
          <w:kern w:val="0"/>
          <w:sz w:val="22"/>
          <w:szCs w:val="22"/>
        </w:rPr>
        <w:t>x</w:t>
      </w:r>
      <w:r w:rsidR="00685B73" w:rsidRPr="0024641E">
        <w:rPr>
          <w:color w:val="000000" w:themeColor="text1"/>
          <w:kern w:val="0"/>
          <w:sz w:val="22"/>
          <w:szCs w:val="22"/>
          <w:vertAlign w:val="subscript"/>
        </w:rPr>
        <w:t>2</w:t>
      </w:r>
      <w:bookmarkEnd w:id="36"/>
      <w:r w:rsidRPr="0024641E">
        <w:rPr>
          <w:color w:val="000000" w:themeColor="text1"/>
          <w:kern w:val="0"/>
          <w:sz w:val="22"/>
          <w:szCs w:val="22"/>
        </w:rPr>
        <w:t>和</w:t>
      </w:r>
      <w:bookmarkStart w:id="37" w:name="_Hlk188303746"/>
      <w:r w:rsidR="00685B73" w:rsidRPr="0024641E">
        <w:rPr>
          <w:i/>
          <w:iCs/>
          <w:color w:val="000000" w:themeColor="text1"/>
          <w:kern w:val="0"/>
          <w:sz w:val="22"/>
          <w:szCs w:val="22"/>
        </w:rPr>
        <w:t>x</w:t>
      </w:r>
      <w:r w:rsidR="00685B73" w:rsidRPr="0024641E">
        <w:rPr>
          <w:color w:val="000000" w:themeColor="text1"/>
          <w:kern w:val="0"/>
          <w:sz w:val="22"/>
          <w:szCs w:val="22"/>
          <w:vertAlign w:val="subscript"/>
        </w:rPr>
        <w:t>4</w:t>
      </w:r>
      <w:bookmarkEnd w:id="37"/>
      <w:r w:rsidRPr="0024641E">
        <w:rPr>
          <w:color w:val="000000" w:themeColor="text1"/>
          <w:kern w:val="0"/>
          <w:sz w:val="22"/>
          <w:szCs w:val="22"/>
        </w:rPr>
        <w:t>处电势能相等</w:t>
      </w:r>
    </w:p>
    <w:p w14:paraId="6C72769C" w14:textId="1CCDBCCA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B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由</w:t>
      </w:r>
      <w:r w:rsidR="00685B73" w:rsidRPr="0024641E">
        <w:rPr>
          <w:i/>
          <w:iCs/>
          <w:color w:val="000000" w:themeColor="text1"/>
          <w:kern w:val="0"/>
          <w:sz w:val="22"/>
          <w:szCs w:val="22"/>
        </w:rPr>
        <w:t>x</w:t>
      </w:r>
      <w:r w:rsidR="00685B73" w:rsidRPr="0024641E">
        <w:rPr>
          <w:color w:val="000000" w:themeColor="text1"/>
          <w:kern w:val="0"/>
          <w:sz w:val="22"/>
          <w:szCs w:val="22"/>
          <w:vertAlign w:val="subscript"/>
        </w:rPr>
        <w:t>1</w:t>
      </w:r>
      <w:r w:rsidRPr="0024641E">
        <w:rPr>
          <w:color w:val="000000" w:themeColor="text1"/>
          <w:kern w:val="0"/>
          <w:sz w:val="22"/>
          <w:szCs w:val="22"/>
        </w:rPr>
        <w:t>运动到</w:t>
      </w:r>
      <w:r w:rsidR="00685B73" w:rsidRPr="0024641E">
        <w:rPr>
          <w:i/>
          <w:iCs/>
          <w:color w:val="000000" w:themeColor="text1"/>
          <w:kern w:val="0"/>
          <w:sz w:val="22"/>
          <w:szCs w:val="22"/>
        </w:rPr>
        <w:t>x</w:t>
      </w:r>
      <w:r w:rsidR="00685B73" w:rsidRPr="0024641E">
        <w:rPr>
          <w:color w:val="000000" w:themeColor="text1"/>
          <w:kern w:val="0"/>
          <w:sz w:val="22"/>
          <w:szCs w:val="22"/>
          <w:vertAlign w:val="subscript"/>
        </w:rPr>
        <w:t>3</w:t>
      </w:r>
      <w:r w:rsidRPr="0024641E">
        <w:rPr>
          <w:color w:val="000000" w:themeColor="text1"/>
          <w:kern w:val="0"/>
          <w:sz w:val="22"/>
          <w:szCs w:val="22"/>
        </w:rPr>
        <w:t>的过程中电势能增大</w:t>
      </w:r>
    </w:p>
    <w:p w14:paraId="7E3D3C8C" w14:textId="1BD059EA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由</w:t>
      </w:r>
      <w:bookmarkStart w:id="38" w:name="_Hlk188303736"/>
      <w:r w:rsidR="00685B73" w:rsidRPr="0024641E">
        <w:rPr>
          <w:i/>
          <w:iCs/>
          <w:color w:val="000000" w:themeColor="text1"/>
          <w:kern w:val="0"/>
          <w:sz w:val="22"/>
          <w:szCs w:val="22"/>
        </w:rPr>
        <w:t>x</w:t>
      </w:r>
      <w:r w:rsidR="00685B73" w:rsidRPr="0024641E">
        <w:rPr>
          <w:color w:val="000000" w:themeColor="text1"/>
          <w:kern w:val="0"/>
          <w:sz w:val="22"/>
          <w:szCs w:val="22"/>
          <w:vertAlign w:val="subscript"/>
        </w:rPr>
        <w:t>1</w:t>
      </w:r>
      <w:bookmarkEnd w:id="38"/>
      <w:r w:rsidRPr="0024641E">
        <w:rPr>
          <w:color w:val="000000" w:themeColor="text1"/>
          <w:kern w:val="0"/>
          <w:sz w:val="22"/>
          <w:szCs w:val="22"/>
        </w:rPr>
        <w:t>运动到</w:t>
      </w:r>
      <w:r w:rsidR="00685B73" w:rsidRPr="0024641E">
        <w:rPr>
          <w:i/>
          <w:iCs/>
          <w:color w:val="000000" w:themeColor="text1"/>
          <w:kern w:val="0"/>
          <w:sz w:val="22"/>
          <w:szCs w:val="22"/>
        </w:rPr>
        <w:t>x</w:t>
      </w:r>
      <w:r w:rsidR="00685B73" w:rsidRPr="0024641E">
        <w:rPr>
          <w:color w:val="000000" w:themeColor="text1"/>
          <w:kern w:val="0"/>
          <w:sz w:val="22"/>
          <w:szCs w:val="22"/>
          <w:vertAlign w:val="subscript"/>
        </w:rPr>
        <w:t>4</w:t>
      </w:r>
      <w:r w:rsidRPr="0024641E">
        <w:rPr>
          <w:color w:val="000000" w:themeColor="text1"/>
          <w:kern w:val="0"/>
          <w:sz w:val="22"/>
          <w:szCs w:val="22"/>
        </w:rPr>
        <w:t>的过程中电场力先增大后减小</w:t>
      </w:r>
    </w:p>
    <w:p w14:paraId="0E48CD0F" w14:textId="23163941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D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Pr="0024641E">
        <w:rPr>
          <w:color w:val="000000" w:themeColor="text1"/>
          <w:kern w:val="0"/>
          <w:sz w:val="22"/>
          <w:szCs w:val="22"/>
        </w:rPr>
        <w:t>由</w:t>
      </w:r>
      <w:r w:rsidR="00685B73" w:rsidRPr="0024641E">
        <w:rPr>
          <w:i/>
          <w:iCs/>
          <w:color w:val="000000" w:themeColor="text1"/>
          <w:kern w:val="0"/>
          <w:sz w:val="22"/>
          <w:szCs w:val="22"/>
        </w:rPr>
        <w:t>x</w:t>
      </w:r>
      <w:r w:rsidR="00685B73" w:rsidRPr="0024641E">
        <w:rPr>
          <w:color w:val="000000" w:themeColor="text1"/>
          <w:kern w:val="0"/>
          <w:sz w:val="22"/>
          <w:szCs w:val="22"/>
          <w:vertAlign w:val="subscript"/>
        </w:rPr>
        <w:t>1</w:t>
      </w:r>
      <w:r w:rsidRPr="0024641E">
        <w:rPr>
          <w:color w:val="000000" w:themeColor="text1"/>
          <w:kern w:val="0"/>
          <w:sz w:val="22"/>
          <w:szCs w:val="22"/>
        </w:rPr>
        <w:t>运动到</w:t>
      </w:r>
      <w:r w:rsidR="00685B73" w:rsidRPr="0024641E">
        <w:rPr>
          <w:i/>
          <w:iCs/>
          <w:color w:val="000000" w:themeColor="text1"/>
          <w:kern w:val="0"/>
          <w:sz w:val="22"/>
          <w:szCs w:val="22"/>
        </w:rPr>
        <w:t>x</w:t>
      </w:r>
      <w:r w:rsidR="00685B73" w:rsidRPr="0024641E">
        <w:rPr>
          <w:color w:val="000000" w:themeColor="text1"/>
          <w:kern w:val="0"/>
          <w:sz w:val="22"/>
          <w:szCs w:val="22"/>
          <w:vertAlign w:val="subscript"/>
        </w:rPr>
        <w:t>4</w:t>
      </w:r>
      <w:r w:rsidRPr="0024641E">
        <w:rPr>
          <w:color w:val="000000" w:themeColor="text1"/>
          <w:kern w:val="0"/>
          <w:sz w:val="22"/>
          <w:szCs w:val="22"/>
        </w:rPr>
        <w:t>的过程中电场力先减小后增大</w:t>
      </w:r>
    </w:p>
    <w:p w14:paraId="14C35200" w14:textId="017B3441" w:rsidR="00D15A88" w:rsidRPr="0024641E" w:rsidRDefault="00D15A88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BC</w:t>
      </w:r>
    </w:p>
    <w:p w14:paraId="73C367E1" w14:textId="008B4BE1" w:rsidR="00433460" w:rsidRPr="0024641E" w:rsidRDefault="00835CCD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1" locked="0" layoutInCell="1" allowOverlap="1" wp14:anchorId="7DFBE79A" wp14:editId="6B3BEC20">
            <wp:simplePos x="0" y="0"/>
            <wp:positionH relativeFrom="margin">
              <wp:align>right</wp:align>
            </wp:positionH>
            <wp:positionV relativeFrom="paragraph">
              <wp:posOffset>888942</wp:posOffset>
            </wp:positionV>
            <wp:extent cx="1511935" cy="647700"/>
            <wp:effectExtent l="0" t="0" r="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39" w:name="_Hlk188216703"/>
      <w:r w:rsidR="00054F79" w:rsidRPr="0024641E">
        <w:rPr>
          <w:rFonts w:ascii="Times New Roman" w:eastAsia="宋体" w:hAnsi="Times New Roman" w:cs="Times New Roman"/>
          <w:color w:val="000000" w:themeColor="text1"/>
        </w:rPr>
        <w:t>20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·20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39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在水平放置的刚性气缸内用活塞封闭两部分气体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和</w:t>
      </w:r>
      <w:bookmarkStart w:id="40" w:name="_Hlk188303852"/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bookmarkEnd w:id="40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质量一定的两个活塞用杆连接</w:t>
      </w:r>
      <w:r w:rsidR="00685B73" w:rsidRPr="0024641E">
        <w:rPr>
          <w:rFonts w:ascii="Times New Roman" w:eastAsia="宋体" w:hAnsi="Times New Roman" w:cs="Times New Roman"/>
          <w:color w:val="000000" w:themeColor="text1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气缸内两活塞之间</w:t>
      </w:r>
      <w:r w:rsidR="008B246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保持真空，活塞与气缸</w:t>
      </w:r>
      <w:r w:rsidR="001B5090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壁之间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无摩擦，左侧活塞面积较大，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初始温度相同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.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略抬高气缸左端使之倾斜，再使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压强变化量</w:t>
      </w:r>
      <w:r w:rsidR="008B246A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∆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bookmarkStart w:id="41" w:name="_Hlk188304085"/>
      <w:r w:rsidR="008B246A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∆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B</w:t>
      </w:r>
      <w:bookmarkEnd w:id="41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均大于零，对活塞压力的变化量为</w:t>
      </w:r>
      <w:r w:rsidR="008B246A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∆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="00685B73" w:rsidRPr="0024641E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8B246A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∆</w:t>
      </w:r>
      <w:r w:rsidR="0099780A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="0099780A" w:rsidRPr="0024641E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则</w:t>
      </w:r>
    </w:p>
    <w:p w14:paraId="1165E07C" w14:textId="060ECAEB" w:rsidR="00770EF4" w:rsidRPr="0024641E" w:rsidRDefault="00770EF4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A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r w:rsidR="00685B73" w:rsidRPr="0024641E">
        <w:rPr>
          <w:color w:val="000000" w:themeColor="text1"/>
          <w:kern w:val="0"/>
          <w:sz w:val="22"/>
          <w:szCs w:val="22"/>
        </w:rPr>
        <w:t>A</w:t>
      </w:r>
      <w:r w:rsidRPr="0024641E">
        <w:rPr>
          <w:color w:val="000000" w:themeColor="text1"/>
          <w:kern w:val="0"/>
          <w:sz w:val="22"/>
          <w:szCs w:val="22"/>
        </w:rPr>
        <w:t>的体积增大</w:t>
      </w:r>
      <w:r w:rsidR="001B5090" w:rsidRPr="0024641E">
        <w:rPr>
          <w:color w:val="000000" w:themeColor="text1"/>
          <w:kern w:val="0"/>
          <w:sz w:val="22"/>
          <w:szCs w:val="22"/>
        </w:rPr>
        <w:tab/>
      </w:r>
      <w:r w:rsidR="001B5090" w:rsidRPr="0024641E">
        <w:rPr>
          <w:color w:val="000000" w:themeColor="text1"/>
          <w:kern w:val="0"/>
          <w:sz w:val="22"/>
          <w:szCs w:val="22"/>
        </w:rPr>
        <w:tab/>
      </w:r>
      <w:r w:rsidR="001B5090" w:rsidRPr="0024641E">
        <w:rPr>
          <w:color w:val="000000" w:themeColor="text1"/>
          <w:kern w:val="0"/>
          <w:sz w:val="22"/>
          <w:szCs w:val="22"/>
        </w:rPr>
        <w:tab/>
      </w:r>
      <w:r w:rsidR="001B5090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B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bookmarkStart w:id="42" w:name="_Hlk188304537"/>
      <w:r w:rsidR="00685B73" w:rsidRPr="0024641E">
        <w:rPr>
          <w:color w:val="000000" w:themeColor="text1"/>
          <w:kern w:val="0"/>
          <w:sz w:val="22"/>
          <w:szCs w:val="22"/>
        </w:rPr>
        <w:t>A</w:t>
      </w:r>
      <w:bookmarkEnd w:id="42"/>
      <w:r w:rsidRPr="0024641E">
        <w:rPr>
          <w:color w:val="000000" w:themeColor="text1"/>
          <w:kern w:val="0"/>
          <w:sz w:val="22"/>
          <w:szCs w:val="22"/>
        </w:rPr>
        <w:t>的体积减小</w:t>
      </w:r>
    </w:p>
    <w:p w14:paraId="1CDDC813" w14:textId="6E426AFE" w:rsidR="00770EF4" w:rsidRPr="0024641E" w:rsidRDefault="00770EF4" w:rsidP="0024641E">
      <w:pPr>
        <w:widowControl/>
        <w:adjustRightInd w:val="0"/>
        <w:snapToGrid w:val="0"/>
        <w:spacing w:line="312" w:lineRule="auto"/>
        <w:ind w:firstLine="42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C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bookmarkStart w:id="43" w:name="_Hlk188304121"/>
      <w:r w:rsidR="001B5090" w:rsidRPr="0024641E">
        <w:rPr>
          <w:color w:val="000000" w:themeColor="text1"/>
        </w:rPr>
        <w:t>∆</w:t>
      </w:r>
      <w:r w:rsidR="0099780A" w:rsidRPr="0024641E">
        <w:rPr>
          <w:color w:val="000000" w:themeColor="text1"/>
          <w:kern w:val="0"/>
          <w:sz w:val="22"/>
          <w:szCs w:val="22"/>
        </w:rPr>
        <w:t>F</w:t>
      </w:r>
      <w:r w:rsidR="0099780A" w:rsidRPr="0024641E">
        <w:rPr>
          <w:color w:val="000000" w:themeColor="text1"/>
          <w:kern w:val="0"/>
          <w:sz w:val="22"/>
          <w:szCs w:val="22"/>
          <w:vertAlign w:val="subscript"/>
        </w:rPr>
        <w:t>A</w:t>
      </w:r>
      <w:bookmarkStart w:id="44" w:name="_Hlk188304137"/>
      <w:bookmarkEnd w:id="43"/>
      <w:r w:rsidR="0099780A" w:rsidRPr="0024641E">
        <w:rPr>
          <w:color w:val="000000" w:themeColor="text1"/>
          <w:kern w:val="0"/>
          <w:sz w:val="22"/>
          <w:szCs w:val="22"/>
        </w:rPr>
        <w:t>&gt;</w:t>
      </w:r>
      <w:r w:rsidR="001B5090" w:rsidRPr="0024641E">
        <w:rPr>
          <w:color w:val="000000" w:themeColor="text1"/>
        </w:rPr>
        <w:t>∆</w:t>
      </w:r>
      <w:r w:rsidR="0099780A" w:rsidRPr="0024641E">
        <w:rPr>
          <w:color w:val="000000" w:themeColor="text1"/>
          <w:kern w:val="0"/>
          <w:sz w:val="22"/>
          <w:szCs w:val="22"/>
        </w:rPr>
        <w:t>F</w:t>
      </w:r>
      <w:r w:rsidR="0099780A" w:rsidRPr="0024641E">
        <w:rPr>
          <w:color w:val="000000" w:themeColor="text1"/>
          <w:kern w:val="0"/>
          <w:sz w:val="22"/>
          <w:szCs w:val="22"/>
          <w:vertAlign w:val="subscript"/>
        </w:rPr>
        <w:t>B</w:t>
      </w:r>
      <w:bookmarkEnd w:id="44"/>
      <w:r w:rsidR="00B92748" w:rsidRPr="0024641E">
        <w:rPr>
          <w:color w:val="000000" w:themeColor="text1"/>
          <w:kern w:val="0"/>
          <w:sz w:val="22"/>
          <w:szCs w:val="22"/>
        </w:rPr>
        <w:tab/>
      </w:r>
      <w:r w:rsidR="00B92748" w:rsidRPr="0024641E">
        <w:rPr>
          <w:color w:val="000000" w:themeColor="text1"/>
          <w:kern w:val="0"/>
          <w:sz w:val="22"/>
          <w:szCs w:val="22"/>
        </w:rPr>
        <w:tab/>
      </w:r>
      <w:r w:rsidR="00B92748" w:rsidRPr="0024641E">
        <w:rPr>
          <w:color w:val="000000" w:themeColor="text1"/>
          <w:kern w:val="0"/>
          <w:sz w:val="22"/>
          <w:szCs w:val="22"/>
        </w:rPr>
        <w:tab/>
      </w:r>
      <w:r w:rsidR="00B92748" w:rsidRPr="0024641E">
        <w:rPr>
          <w:color w:val="000000" w:themeColor="text1"/>
          <w:kern w:val="0"/>
          <w:sz w:val="22"/>
          <w:szCs w:val="22"/>
        </w:rPr>
        <w:tab/>
      </w:r>
      <w:r w:rsidR="00B92748" w:rsidRPr="0024641E">
        <w:rPr>
          <w:color w:val="000000" w:themeColor="text1"/>
          <w:kern w:val="0"/>
          <w:sz w:val="22"/>
          <w:szCs w:val="22"/>
        </w:rPr>
        <w:tab/>
      </w:r>
      <w:r w:rsidR="00B92748" w:rsidRPr="0024641E">
        <w:rPr>
          <w:color w:val="000000" w:themeColor="text1"/>
          <w:kern w:val="0"/>
          <w:sz w:val="22"/>
          <w:szCs w:val="22"/>
        </w:rPr>
        <w:tab/>
      </w:r>
      <w:r w:rsidRPr="0024641E">
        <w:rPr>
          <w:color w:val="000000" w:themeColor="text1"/>
          <w:kern w:val="0"/>
          <w:sz w:val="22"/>
          <w:szCs w:val="22"/>
        </w:rPr>
        <w:t>D</w:t>
      </w:r>
      <w:r w:rsidR="00466396" w:rsidRPr="0024641E">
        <w:rPr>
          <w:color w:val="000000" w:themeColor="text1"/>
          <w:kern w:val="0"/>
          <w:sz w:val="22"/>
          <w:szCs w:val="22"/>
        </w:rPr>
        <w:t>．</w:t>
      </w:r>
      <w:bookmarkStart w:id="45" w:name="_Hlk188304031"/>
      <w:bookmarkStart w:id="46" w:name="_Hlk188304792"/>
      <w:r w:rsidR="001B5090" w:rsidRPr="0024641E">
        <w:rPr>
          <w:color w:val="000000" w:themeColor="text1"/>
        </w:rPr>
        <w:t>∆</w:t>
      </w:r>
      <w:r w:rsidR="00685B73" w:rsidRPr="0024641E">
        <w:rPr>
          <w:color w:val="000000" w:themeColor="text1"/>
          <w:kern w:val="0"/>
          <w:sz w:val="22"/>
          <w:szCs w:val="22"/>
        </w:rPr>
        <w:t>p</w:t>
      </w:r>
      <w:r w:rsidR="00685B73" w:rsidRPr="0024641E">
        <w:rPr>
          <w:color w:val="000000" w:themeColor="text1"/>
          <w:kern w:val="0"/>
          <w:sz w:val="22"/>
          <w:szCs w:val="22"/>
          <w:vertAlign w:val="subscript"/>
        </w:rPr>
        <w:t>A</w:t>
      </w:r>
      <w:bookmarkEnd w:id="45"/>
      <w:bookmarkEnd w:id="46"/>
      <w:r w:rsidR="00685B73" w:rsidRPr="0024641E">
        <w:rPr>
          <w:color w:val="000000" w:themeColor="text1"/>
          <w:kern w:val="0"/>
          <w:sz w:val="22"/>
          <w:szCs w:val="22"/>
        </w:rPr>
        <w:t>&lt;</w:t>
      </w:r>
      <w:bookmarkStart w:id="47" w:name="_Hlk188304821"/>
      <w:r w:rsidR="001B5090" w:rsidRPr="0024641E">
        <w:rPr>
          <w:color w:val="000000" w:themeColor="text1"/>
        </w:rPr>
        <w:t>∆</w:t>
      </w:r>
      <w:r w:rsidR="00685B73" w:rsidRPr="0024641E">
        <w:rPr>
          <w:color w:val="000000" w:themeColor="text1"/>
          <w:kern w:val="0"/>
          <w:sz w:val="22"/>
          <w:szCs w:val="22"/>
        </w:rPr>
        <w:t>p</w:t>
      </w:r>
      <w:r w:rsidR="00685B73" w:rsidRPr="0024641E">
        <w:rPr>
          <w:color w:val="000000" w:themeColor="text1"/>
          <w:kern w:val="0"/>
          <w:sz w:val="22"/>
          <w:szCs w:val="22"/>
          <w:vertAlign w:val="subscript"/>
        </w:rPr>
        <w:t>B</w:t>
      </w:r>
      <w:bookmarkEnd w:id="47"/>
    </w:p>
    <w:p w14:paraId="30A1B61A" w14:textId="500B7B95" w:rsidR="00D15A88" w:rsidRPr="0024641E" w:rsidRDefault="00D15A88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bookmarkStart w:id="48" w:name="_Hlk188220689"/>
      <w:r w:rsidRPr="0024641E">
        <w:rPr>
          <w:color w:val="000000" w:themeColor="text1"/>
          <w:kern w:val="0"/>
          <w:sz w:val="22"/>
          <w:szCs w:val="22"/>
        </w:rPr>
        <w:t>【答案】</w:t>
      </w:r>
      <w:bookmarkEnd w:id="48"/>
      <w:r w:rsidRPr="0024641E">
        <w:rPr>
          <w:color w:val="000000" w:themeColor="text1"/>
          <w:kern w:val="0"/>
          <w:sz w:val="22"/>
          <w:szCs w:val="22"/>
        </w:rPr>
        <w:t>AD</w:t>
      </w:r>
    </w:p>
    <w:p w14:paraId="03513BBA" w14:textId="16498B9E" w:rsidR="00770EF4" w:rsidRPr="0024641E" w:rsidRDefault="003F0E26" w:rsidP="0024641E">
      <w:pPr>
        <w:widowControl/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hint="eastAsia"/>
          <w:color w:val="000000" w:themeColor="text1"/>
          <w:kern w:val="0"/>
          <w:sz w:val="22"/>
          <w:szCs w:val="22"/>
        </w:rPr>
      </w:pP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四、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填空题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（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共20分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，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每小题4分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）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本大题中第22题为分叉题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，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分A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、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B两类，考生可任选一类答题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．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若两类试题均做，一律按A类题计分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．</w:t>
      </w:r>
    </w:p>
    <w:p w14:paraId="5E6CF23C" w14:textId="35327DE1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49" w:name="_Hlk188216895"/>
      <w:r w:rsidR="00054F79" w:rsidRPr="0024641E">
        <w:rPr>
          <w:rFonts w:ascii="Times New Roman" w:eastAsia="宋体" w:hAnsi="Times New Roman" w:cs="Times New Roman"/>
          <w:color w:val="000000" w:themeColor="text1"/>
        </w:rPr>
        <w:t>21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·21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49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牛顿第一定律表明，力是物体</w:t>
      </w:r>
      <w:r w:rsidR="001E1581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　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发生变化的原因；该定律引出的一个重要概念是</w:t>
      </w:r>
      <w:r w:rsidR="001E1581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　</w:t>
      </w:r>
      <w:r w:rsidR="001E1581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</w:p>
    <w:p w14:paraId="76A9F432" w14:textId="06A04B2A" w:rsidR="000E05FE" w:rsidRPr="0024641E" w:rsidRDefault="000E05FE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sz w:val="22"/>
          <w:szCs w:val="22"/>
        </w:rPr>
      </w:pPr>
      <w:bookmarkStart w:id="50" w:name="_Hlk188220727"/>
      <w:r w:rsidRPr="0024641E">
        <w:rPr>
          <w:color w:val="000000" w:themeColor="text1"/>
          <w:kern w:val="0"/>
          <w:sz w:val="22"/>
          <w:szCs w:val="22"/>
        </w:rPr>
        <w:t>【答案】</w:t>
      </w:r>
      <w:bookmarkEnd w:id="50"/>
      <w:r w:rsidRPr="0024641E">
        <w:rPr>
          <w:color w:val="000000" w:themeColor="text1"/>
          <w:kern w:val="0"/>
          <w:sz w:val="22"/>
          <w:szCs w:val="22"/>
        </w:rPr>
        <w:t>运动状态；惯性．</w:t>
      </w:r>
    </w:p>
    <w:p w14:paraId="1495D353" w14:textId="77777777" w:rsidR="00770EF4" w:rsidRPr="0024641E" w:rsidRDefault="00770EF4" w:rsidP="0024641E">
      <w:pPr>
        <w:pStyle w:val="af"/>
        <w:adjustRightInd w:val="0"/>
        <w:snapToGrid w:val="0"/>
        <w:spacing w:line="312" w:lineRule="auto"/>
        <w:ind w:left="440" w:hanging="440"/>
        <w:jc w:val="center"/>
        <w:outlineLvl w:val="9"/>
        <w:rPr>
          <w:rFonts w:ascii="黑体" w:eastAsia="黑体" w:hAnsi="黑体" w:cs="Times New Roman" w:hint="eastAsia"/>
          <w:color w:val="000000" w:themeColor="text1"/>
          <w:kern w:val="2"/>
        </w:rPr>
      </w:pPr>
      <w:r w:rsidRPr="0024641E">
        <w:rPr>
          <w:rFonts w:ascii="黑体" w:eastAsia="黑体" w:hAnsi="黑体" w:cs="Times New Roman"/>
          <w:color w:val="000000" w:themeColor="text1"/>
          <w:kern w:val="2"/>
        </w:rPr>
        <w:t>22A、22B选做一题</w:t>
      </w:r>
    </w:p>
    <w:p w14:paraId="52D8D45E" w14:textId="1B30BA7B" w:rsidR="00770EF4" w:rsidRPr="0024641E" w:rsidRDefault="00770EF4" w:rsidP="0024641E">
      <w:pPr>
        <w:pStyle w:val="af6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bookmarkStart w:id="51" w:name="_Hlk188216861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2A</w:t>
      </w:r>
      <w:r w:rsidR="00376E43" w:rsidRPr="0024641E">
        <w:rPr>
          <w:rFonts w:ascii="Times New Roman" w:eastAsia="宋体" w:hAnsi="Times New Roman" w:cs="Times New Roman"/>
          <w:color w:val="000000" w:themeColor="text1"/>
          <w:kern w:val="2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</w:t>
      </w:r>
      <w:r w:rsidR="00D76E71" w:rsidRPr="0024641E"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D76E71" w:rsidRPr="0024641E"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2A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51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动能相等的两物体</w:t>
      </w:r>
      <w:r w:rsidR="00D0505B" w:rsidRPr="0024641E"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bookmarkStart w:id="52" w:name="_Hlk188304626"/>
      <w:r w:rsidR="00D0505B" w:rsidRPr="0024641E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bookmarkEnd w:id="52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在光滑水平面上沿同一直线相向而行，它们的速度大小之比</w:t>
      </w:r>
      <w:bookmarkStart w:id="53" w:name="_Hlk188305287"/>
      <w:r w:rsidR="005517A3" w:rsidRPr="0024641E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="003F321B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 w:rsidR="00E115BE" w:rsidRPr="0024641E">
        <w:rPr>
          <w:rFonts w:ascii="Book Antiqua" w:eastAsia="宋体" w:hAnsi="Book Antiqua" w:cs="Times New Roman" w:hint="eastAsia"/>
          <w:color w:val="000000" w:themeColor="text1"/>
        </w:rPr>
        <w:t>∶</w:t>
      </w:r>
      <w:r w:rsidR="005517A3" w:rsidRPr="0024641E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="003F321B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B</w:t>
      </w:r>
      <w:r w:rsidR="003F321B" w:rsidRPr="0024641E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 xml:space="preserve"> </w:t>
      </w:r>
      <w:r w:rsidR="003F321B" w:rsidRPr="0024641E">
        <w:rPr>
          <w:rFonts w:ascii="Times New Roman" w:eastAsia="宋体" w:hAnsi="Times New Roman" w:cs="Times New Roman"/>
          <w:color w:val="000000" w:themeColor="text1"/>
        </w:rPr>
        <w:t>=2</w:t>
      </w:r>
      <w:r w:rsidR="00E115BE" w:rsidRPr="0024641E">
        <w:rPr>
          <w:rFonts w:ascii="Book Antiqua" w:eastAsia="宋体" w:hAnsi="Book Antiqua" w:cs="Times New Roman" w:hint="eastAsia"/>
          <w:color w:val="000000" w:themeColor="text1"/>
        </w:rPr>
        <w:t>∶</w:t>
      </w:r>
      <w:r w:rsidR="003F321B" w:rsidRPr="0024641E">
        <w:rPr>
          <w:rFonts w:ascii="Times New Roman" w:eastAsia="宋体" w:hAnsi="Times New Roman" w:cs="Times New Roman"/>
          <w:color w:val="000000" w:themeColor="text1"/>
        </w:rPr>
        <w:t>1</w:t>
      </w:r>
      <w:bookmarkEnd w:id="53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，则动量大小之比</w:t>
      </w:r>
      <w:bookmarkStart w:id="54" w:name="_Hlk188304969"/>
      <w:r w:rsidR="003F321B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="003F321B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 w:rsidR="00E115BE" w:rsidRPr="0024641E">
        <w:rPr>
          <w:rFonts w:ascii="Book Antiqua" w:eastAsia="宋体" w:hAnsi="Book Antiqua" w:cs="Times New Roman" w:hint="eastAsia"/>
          <w:color w:val="000000" w:themeColor="text1"/>
        </w:rPr>
        <w:t>∶</w:t>
      </w:r>
      <w:r w:rsidR="003F321B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="003F321B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B</w:t>
      </w:r>
      <w:r w:rsidR="003F321B" w:rsidRPr="0024641E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 xml:space="preserve"> </w:t>
      </w:r>
      <w:r w:rsidR="003F321B" w:rsidRPr="0024641E">
        <w:rPr>
          <w:rFonts w:ascii="Times New Roman" w:eastAsia="宋体" w:hAnsi="Times New Roman" w:cs="Times New Roman"/>
          <w:color w:val="000000" w:themeColor="text1"/>
        </w:rPr>
        <w:t>=</w:t>
      </w:r>
      <w:bookmarkEnd w:id="54"/>
      <w:r w:rsidR="00E115BE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；两者碰后粘在一起运动，其总动量与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原来动量大小之比</w:t>
      </w:r>
      <w:bookmarkStart w:id="55" w:name="_Hlk188304844"/>
      <w:r w:rsidR="003F321B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="00E115BE" w:rsidRPr="0024641E">
        <w:rPr>
          <w:rFonts w:ascii="Book Antiqua" w:eastAsia="宋体" w:hAnsi="Book Antiqua" w:cs="Times New Roman" w:hint="eastAsia"/>
          <w:color w:val="000000" w:themeColor="text1"/>
        </w:rPr>
        <w:t>∶</w:t>
      </w:r>
      <w:r w:rsidR="003F321B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bookmarkEnd w:id="55"/>
      <w:r w:rsidR="003F321B" w:rsidRPr="0024641E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 xml:space="preserve">A </w:t>
      </w:r>
      <w:r w:rsidR="003F321B" w:rsidRPr="0024641E">
        <w:rPr>
          <w:rFonts w:ascii="Times New Roman" w:eastAsia="宋体" w:hAnsi="Times New Roman" w:cs="Times New Roman"/>
          <w:color w:val="000000" w:themeColor="text1"/>
        </w:rPr>
        <w:t>=</w:t>
      </w:r>
      <w:r w:rsidR="00E115BE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E115BE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</w:p>
    <w:p w14:paraId="748B94F0" w14:textId="2396F53A" w:rsidR="000E05FE" w:rsidRPr="0024641E" w:rsidRDefault="000E05FE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="00D76E71" w:rsidRPr="0024641E">
        <w:rPr>
          <w:color w:val="000000" w:themeColor="text1"/>
          <w:kern w:val="0"/>
          <w:sz w:val="22"/>
          <w:szCs w:val="22"/>
        </w:rPr>
        <w:t>1</w:t>
      </w:r>
      <w:r w:rsidR="00E115BE" w:rsidRPr="0024641E">
        <w:rPr>
          <w:rFonts w:hint="eastAsia"/>
          <w:color w:val="000000" w:themeColor="text1"/>
          <w:kern w:val="0"/>
          <w:sz w:val="22"/>
          <w:szCs w:val="22"/>
        </w:rPr>
        <w:t>∶</w:t>
      </w:r>
      <w:r w:rsidR="00D76E71" w:rsidRPr="0024641E">
        <w:rPr>
          <w:color w:val="000000" w:themeColor="text1"/>
          <w:kern w:val="0"/>
          <w:sz w:val="22"/>
          <w:szCs w:val="22"/>
        </w:rPr>
        <w:t>2</w:t>
      </w:r>
      <w:r w:rsidR="00E115BE" w:rsidRPr="0024641E">
        <w:rPr>
          <w:rFonts w:hint="eastAsia"/>
          <w:color w:val="000000" w:themeColor="text1"/>
          <w:kern w:val="0"/>
          <w:sz w:val="22"/>
          <w:szCs w:val="22"/>
        </w:rPr>
        <w:t>；</w:t>
      </w:r>
      <w:r w:rsidR="00D76E71" w:rsidRPr="0024641E">
        <w:rPr>
          <w:color w:val="000000" w:themeColor="text1"/>
          <w:kern w:val="0"/>
          <w:sz w:val="22"/>
          <w:szCs w:val="22"/>
        </w:rPr>
        <w:t>1</w:t>
      </w:r>
      <w:r w:rsidR="00E115BE" w:rsidRPr="0024641E">
        <w:rPr>
          <w:rFonts w:hint="eastAsia"/>
          <w:color w:val="000000" w:themeColor="text1"/>
          <w:kern w:val="0"/>
          <w:sz w:val="22"/>
          <w:szCs w:val="22"/>
        </w:rPr>
        <w:t>∶</w:t>
      </w:r>
      <w:r w:rsidR="00D76E71" w:rsidRPr="0024641E">
        <w:rPr>
          <w:color w:val="000000" w:themeColor="text1"/>
          <w:kern w:val="0"/>
          <w:sz w:val="22"/>
          <w:szCs w:val="22"/>
        </w:rPr>
        <w:t>1</w:t>
      </w:r>
    </w:p>
    <w:p w14:paraId="5A8D6B15" w14:textId="635F1DEB" w:rsidR="00770EF4" w:rsidRPr="0024641E" w:rsidRDefault="00054F79" w:rsidP="0024641E">
      <w:pPr>
        <w:pStyle w:val="af6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2B</w:t>
      </w:r>
      <w:bookmarkStart w:id="56" w:name="_Hlk188305121"/>
      <w:r w:rsidR="00376E43" w:rsidRPr="0024641E">
        <w:rPr>
          <w:rFonts w:ascii="Times New Roman" w:eastAsia="宋体" w:hAnsi="Times New Roman" w:cs="Times New Roman"/>
          <w:color w:val="000000" w:themeColor="text1"/>
          <w:kern w:val="2"/>
        </w:rPr>
        <w:t>.</w:t>
      </w:r>
      <w:bookmarkEnd w:id="56"/>
      <w:r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014</w:t>
      </w:r>
      <w:r w:rsidR="00D76E71" w:rsidRPr="0024641E"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D76E71" w:rsidRPr="0024641E">
        <w:rPr>
          <w:rFonts w:ascii="Times New Roman" w:eastAsia="宋体" w:hAnsi="Times New Roman" w:cs="Times New Roman"/>
          <w:color w:val="000000" w:themeColor="text1"/>
          <w:kern w:val="2"/>
        </w:rPr>
        <w:t>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2B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动能相等的两人造地球卫星</w:t>
      </w:r>
      <w:r w:rsidR="00D0505B" w:rsidRPr="0024641E"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D0505B" w:rsidRPr="0024641E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轨道半径之比</w:t>
      </w:r>
      <w:r w:rsidR="008D2C6C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="008D2C6C" w:rsidRPr="0024641E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</w:t>
      </w:r>
      <w:r w:rsidR="00F85EE6" w:rsidRPr="0024641E">
        <w:rPr>
          <w:rFonts w:ascii="Times New Roman" w:eastAsia="宋体" w:hAnsi="Times New Roman" w:cs="Times New Roman" w:hint="eastAsia"/>
          <w:color w:val="000000" w:themeColor="text1"/>
        </w:rPr>
        <w:t>∶</w:t>
      </w:r>
      <w:r w:rsidR="008D2C6C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="008D2C6C" w:rsidRPr="0024641E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 xml:space="preserve">B </w:t>
      </w:r>
      <w:r w:rsidR="008D2C6C" w:rsidRPr="0024641E">
        <w:rPr>
          <w:rFonts w:ascii="Times New Roman" w:eastAsia="宋体" w:hAnsi="Times New Roman" w:cs="Times New Roman"/>
          <w:color w:val="000000" w:themeColor="text1"/>
        </w:rPr>
        <w:t>=1</w:t>
      </w:r>
      <w:r w:rsidR="00F85EE6" w:rsidRPr="0024641E">
        <w:rPr>
          <w:rFonts w:ascii="Times New Roman" w:eastAsia="宋体" w:hAnsi="Times New Roman" w:cs="Times New Roman" w:hint="eastAsia"/>
          <w:color w:val="000000" w:themeColor="text1"/>
        </w:rPr>
        <w:t>∶</w:t>
      </w:r>
      <w:r w:rsidR="008D2C6C" w:rsidRPr="0024641E">
        <w:rPr>
          <w:rFonts w:ascii="Times New Roman" w:eastAsia="宋体" w:hAnsi="Times New Roman" w:cs="Times New Roman"/>
          <w:color w:val="000000" w:themeColor="text1"/>
        </w:rPr>
        <w:t>2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它们的角速度之比</w:t>
      </w:r>
      <w:bookmarkStart w:id="57" w:name="_Hlk188305417"/>
      <w:r w:rsidR="00F85EE6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ω</w:t>
      </w:r>
      <w:r w:rsidR="00F85EE6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Ａ</w:t>
      </w:r>
      <w:r w:rsidR="00F85EE6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∶</w:t>
      </w:r>
      <w:r w:rsidR="00F85EE6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ω</w:t>
      </w:r>
      <w:r w:rsidR="00F85EE6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Ｂ</w:t>
      </w:r>
      <w:bookmarkEnd w:id="57"/>
      <w:r w:rsidR="00F85EE6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质量之比</w:t>
      </w:r>
      <w:r w:rsidR="008D2C6C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="008D2C6C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 w:rsidR="00F85EE6" w:rsidRPr="0024641E">
        <w:rPr>
          <w:rFonts w:ascii="Times New Roman" w:eastAsia="宋体" w:hAnsi="Times New Roman" w:cs="Times New Roman" w:hint="eastAsia"/>
          <w:color w:val="000000" w:themeColor="text1"/>
        </w:rPr>
        <w:t>∶</w:t>
      </w:r>
      <w:r w:rsidR="008D2C6C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="008D2C6C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B</w:t>
      </w:r>
      <w:r w:rsidR="008D2C6C" w:rsidRPr="0024641E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 xml:space="preserve"> </w:t>
      </w:r>
      <w:r w:rsidR="008D2C6C" w:rsidRPr="0024641E">
        <w:rPr>
          <w:rFonts w:ascii="Times New Roman" w:eastAsia="宋体" w:hAnsi="Times New Roman" w:cs="Times New Roman"/>
          <w:color w:val="000000" w:themeColor="text1"/>
        </w:rPr>
        <w:t>=</w:t>
      </w:r>
      <w:r w:rsidR="00F85EE6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8D2C6C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2FC7BD58" w14:textId="37A216E1" w:rsidR="000E05FE" w:rsidRPr="0024641E" w:rsidRDefault="000E05FE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bookmarkStart w:id="58" w:name="_Hlk188307426"/>
      <w:r w:rsidRPr="0024641E">
        <w:rPr>
          <w:color w:val="000000" w:themeColor="text1"/>
          <w:kern w:val="0"/>
          <w:sz w:val="22"/>
          <w:szCs w:val="22"/>
        </w:rPr>
        <w:t>【答案】</w:t>
      </w:r>
      <w:bookmarkStart w:id="59" w:name="_Hlk188307476"/>
      <w:bookmarkEnd w:id="58"/>
      <w:r w:rsidR="00F85EE6" w:rsidRPr="0024641E">
        <w:rPr>
          <w:color w:val="000000" w:themeColor="text1"/>
          <w:kern w:val="0"/>
          <w:position w:val="-6"/>
          <w:sz w:val="22"/>
          <w:szCs w:val="22"/>
        </w:rPr>
        <w:object w:dxaOrig="620" w:dyaOrig="300" w14:anchorId="667FD490">
          <v:shape id="_x0000_i1035" type="#_x0000_t75" style="width:31.4pt;height:15.45pt" o:ole="">
            <v:imagedata r:id="rId44" o:title=""/>
          </v:shape>
          <o:OLEObject Type="Embed" ProgID="Equation.DSMT4" ShapeID="_x0000_i1035" DrawAspect="Content" ObjectID="_1800777440" r:id="rId45"/>
        </w:object>
      </w:r>
      <w:bookmarkEnd w:id="59"/>
      <w:r w:rsidR="00B31CD0" w:rsidRPr="0024641E">
        <w:rPr>
          <w:color w:val="000000" w:themeColor="text1"/>
          <w:kern w:val="0"/>
          <w:sz w:val="22"/>
          <w:szCs w:val="22"/>
        </w:rPr>
        <w:t>；</w:t>
      </w:r>
      <w:r w:rsidR="00B31CD0" w:rsidRPr="0024641E">
        <w:rPr>
          <w:color w:val="000000" w:themeColor="text1"/>
          <w:kern w:val="0"/>
          <w:sz w:val="22"/>
          <w:szCs w:val="22"/>
        </w:rPr>
        <w:t>1</w:t>
      </w:r>
      <w:r w:rsidR="00F85EE6" w:rsidRPr="0024641E">
        <w:rPr>
          <w:rFonts w:hint="eastAsia"/>
          <w:color w:val="000000" w:themeColor="text1"/>
          <w:kern w:val="0"/>
          <w:sz w:val="22"/>
          <w:szCs w:val="22"/>
        </w:rPr>
        <w:t>∶</w:t>
      </w:r>
      <w:r w:rsidR="00B31CD0" w:rsidRPr="0024641E">
        <w:rPr>
          <w:color w:val="000000" w:themeColor="text1"/>
          <w:kern w:val="0"/>
          <w:sz w:val="22"/>
          <w:szCs w:val="22"/>
        </w:rPr>
        <w:t>2</w:t>
      </w:r>
    </w:p>
    <w:p w14:paraId="42854812" w14:textId="29BFCA18" w:rsidR="00770EF4" w:rsidRPr="0024641E" w:rsidRDefault="005E7893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3360" behindDoc="0" locked="0" layoutInCell="1" allowOverlap="1" wp14:anchorId="11115431" wp14:editId="388073D3">
            <wp:simplePos x="0" y="0"/>
            <wp:positionH relativeFrom="margin">
              <wp:align>right</wp:align>
            </wp:positionH>
            <wp:positionV relativeFrom="paragraph">
              <wp:posOffset>289214</wp:posOffset>
            </wp:positionV>
            <wp:extent cx="1547495" cy="791845"/>
            <wp:effectExtent l="0" t="0" r="0" b="8255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23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·23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两光滑斜面在</w:t>
      </w:r>
      <w:r w:rsidR="00770EF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处连接，小球由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处静止释放，经过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3656F9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两点时速度大小分别为</w:t>
      </w:r>
      <w:r w:rsidR="003656F9" w:rsidRPr="0024641E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232998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3656F9" w:rsidRPr="0024641E">
        <w:rPr>
          <w:rFonts w:ascii="Times New Roman" w:eastAsia="宋体" w:hAnsi="Times New Roman" w:cs="Times New Roman"/>
          <w:color w:val="000000" w:themeColor="text1"/>
          <w:kern w:val="2"/>
        </w:rPr>
        <w:t>m/s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和</w:t>
      </w:r>
      <w:r w:rsidR="003656F9" w:rsidRPr="0024641E">
        <w:rPr>
          <w:rFonts w:ascii="Times New Roman" w:eastAsia="宋体" w:hAnsi="Times New Roman" w:cs="Times New Roman"/>
          <w:color w:val="000000" w:themeColor="text1"/>
          <w:kern w:val="2"/>
        </w:rPr>
        <w:t>4</w:t>
      </w:r>
      <w:r w:rsidR="00232998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3656F9" w:rsidRPr="0024641E">
        <w:rPr>
          <w:rFonts w:ascii="Times New Roman" w:eastAsia="宋体" w:hAnsi="Times New Roman" w:cs="Times New Roman"/>
          <w:color w:val="000000" w:themeColor="text1"/>
          <w:kern w:val="2"/>
        </w:rPr>
        <w:t>m/s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bookmarkStart w:id="60" w:name="_Hlk188305656"/>
      <w:r w:rsidR="003656F9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B</w:t>
      </w:r>
      <w:r w:rsidR="00232998" w:rsidRPr="0024641E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 xml:space="preserve"> </w:t>
      </w:r>
      <w:r w:rsidR="003656F9" w:rsidRPr="0024641E">
        <w:rPr>
          <w:rFonts w:ascii="Times New Roman" w:eastAsia="宋体" w:hAnsi="Times New Roman" w:cs="Times New Roman"/>
          <w:color w:val="000000" w:themeColor="text1"/>
          <w:kern w:val="2"/>
        </w:rPr>
        <w:t xml:space="preserve">= </w:t>
      </w:r>
      <w:r w:rsidR="003656F9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C</w:t>
      </w:r>
      <w:bookmarkEnd w:id="60"/>
      <w:r w:rsidR="003656F9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设球经过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点前后速度大小不变，则球在</w:t>
      </w:r>
      <w:bookmarkStart w:id="61" w:name="_Hlk188306783"/>
      <w:r w:rsidR="003656F9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B</w:t>
      </w:r>
      <w:bookmarkEnd w:id="61"/>
      <w:r w:rsidR="003656F9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3656F9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C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段的加速度大小之比为</w:t>
      </w:r>
      <w:r w:rsidR="00232998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球在</w:t>
      </w:r>
      <w:r w:rsidR="00232998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运动到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过程中平均速率为</w:t>
      </w:r>
      <w:r w:rsidR="00232998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3656F9" w:rsidRPr="0024641E">
        <w:rPr>
          <w:rFonts w:ascii="Times New Roman" w:eastAsia="宋体" w:hAnsi="Times New Roman" w:cs="Times New Roman"/>
          <w:color w:val="000000" w:themeColor="text1"/>
          <w:kern w:val="2"/>
        </w:rPr>
        <w:t>m/s</w:t>
      </w:r>
      <w:r w:rsidR="003656F9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0E2AB31C" w14:textId="62A1AA8C" w:rsidR="00770EF4" w:rsidRPr="0024641E" w:rsidRDefault="00000C08" w:rsidP="0024641E">
      <w:pPr>
        <w:widowControl/>
        <w:adjustRightInd w:val="0"/>
        <w:snapToGrid w:val="0"/>
        <w:spacing w:line="312" w:lineRule="auto"/>
        <w:ind w:left="20" w:firstLine="400"/>
        <w:jc w:val="left"/>
        <w:rPr>
          <w:color w:val="000000" w:themeColor="text1"/>
          <w:kern w:val="0"/>
          <w:sz w:val="22"/>
          <w:szCs w:val="22"/>
        </w:rPr>
      </w:pPr>
      <w:r w:rsidRPr="0024641E">
        <w:rPr>
          <w:color w:val="000000" w:themeColor="text1"/>
          <w:kern w:val="0"/>
          <w:sz w:val="22"/>
          <w:szCs w:val="22"/>
        </w:rPr>
        <w:t>【答案】</w:t>
      </w:r>
      <w:r w:rsidRPr="0024641E">
        <w:rPr>
          <w:color w:val="000000" w:themeColor="text1"/>
          <w:kern w:val="0"/>
          <w:sz w:val="22"/>
          <w:szCs w:val="22"/>
        </w:rPr>
        <w:t>9</w:t>
      </w:r>
      <w:r w:rsidR="00232998" w:rsidRPr="0024641E">
        <w:rPr>
          <w:rFonts w:hint="eastAsia"/>
          <w:color w:val="000000" w:themeColor="text1"/>
          <w:kern w:val="0"/>
          <w:sz w:val="22"/>
          <w:szCs w:val="22"/>
        </w:rPr>
        <w:t>∶</w:t>
      </w:r>
      <w:r w:rsidRPr="0024641E">
        <w:rPr>
          <w:color w:val="000000" w:themeColor="text1"/>
          <w:kern w:val="0"/>
          <w:sz w:val="22"/>
          <w:szCs w:val="22"/>
        </w:rPr>
        <w:t>7</w:t>
      </w:r>
      <w:r w:rsidRPr="0024641E">
        <w:rPr>
          <w:color w:val="000000" w:themeColor="text1"/>
          <w:kern w:val="0"/>
          <w:sz w:val="22"/>
          <w:szCs w:val="22"/>
        </w:rPr>
        <w:t>；</w:t>
      </w:r>
      <w:r w:rsidRPr="0024641E">
        <w:rPr>
          <w:color w:val="000000" w:themeColor="text1"/>
          <w:kern w:val="0"/>
          <w:sz w:val="22"/>
          <w:szCs w:val="22"/>
        </w:rPr>
        <w:t>2.1</w:t>
      </w:r>
    </w:p>
    <w:p w14:paraId="1725E11D" w14:textId="57CDD0BB" w:rsidR="00770EF4" w:rsidRPr="0024641E" w:rsidRDefault="00B25E30" w:rsidP="0024641E">
      <w:pPr>
        <w:pStyle w:val="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4384" behindDoc="0" locked="0" layoutInCell="1" allowOverlap="1" wp14:anchorId="4824CE07" wp14:editId="353BF50E">
            <wp:simplePos x="0" y="0"/>
            <wp:positionH relativeFrom="margin">
              <wp:align>right</wp:align>
            </wp:positionH>
            <wp:positionV relativeFrom="paragraph">
              <wp:posOffset>115339</wp:posOffset>
            </wp:positionV>
            <wp:extent cx="1256665" cy="1332865"/>
            <wp:effectExtent l="0" t="0" r="635" b="635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1332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24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·24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宽为</w:t>
      </w:r>
      <w:bookmarkStart w:id="62" w:name="_Hlk188306519"/>
      <w:r w:rsidR="005E789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L</w:t>
      </w:r>
      <w:bookmarkEnd w:id="62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竖直障碍物上开有间距</w:t>
      </w:r>
      <w:r w:rsidR="005E789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d </w:t>
      </w:r>
      <w:r w:rsidR="005E7893" w:rsidRPr="0024641E">
        <w:rPr>
          <w:rFonts w:ascii="Times New Roman" w:eastAsia="宋体" w:hAnsi="Times New Roman" w:cs="Times New Roman"/>
          <w:color w:val="000000" w:themeColor="text1"/>
          <w:kern w:val="2"/>
        </w:rPr>
        <w:t>= 0.6 m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矩形孔，其下沿离地高</w:t>
      </w:r>
      <w:r w:rsidR="005E789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h </w:t>
      </w:r>
      <w:r w:rsidR="005E7893" w:rsidRPr="0024641E">
        <w:rPr>
          <w:rFonts w:ascii="Times New Roman" w:eastAsia="宋体" w:hAnsi="Times New Roman" w:cs="Times New Roman"/>
          <w:color w:val="000000" w:themeColor="text1"/>
          <w:kern w:val="2"/>
        </w:rPr>
        <w:t>= 1.2 m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离地高</w:t>
      </w:r>
      <w:r w:rsidR="005E789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H </w:t>
      </w:r>
      <w:r w:rsidR="005E7893" w:rsidRPr="0024641E">
        <w:rPr>
          <w:rFonts w:ascii="Times New Roman" w:eastAsia="宋体" w:hAnsi="Times New Roman" w:cs="Times New Roman"/>
          <w:color w:val="000000" w:themeColor="text1"/>
          <w:kern w:val="2"/>
        </w:rPr>
        <w:t>= 2 m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质点与障碍物相距</w:t>
      </w:r>
      <w:r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x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在障碍物以</w:t>
      </w:r>
      <w:r w:rsidR="005517A3" w:rsidRPr="0024641E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="005E7893" w:rsidRPr="003160E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0</w:t>
      </w:r>
      <w:r w:rsidR="005E789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 </w:t>
      </w:r>
      <w:r w:rsidR="005E7893" w:rsidRPr="0024641E">
        <w:rPr>
          <w:rFonts w:ascii="Times New Roman" w:eastAsia="宋体" w:hAnsi="Times New Roman" w:cs="Times New Roman"/>
          <w:color w:val="000000" w:themeColor="text1"/>
          <w:kern w:val="2"/>
        </w:rPr>
        <w:t>= 4 m/s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匀速向左运动的同时，质点自由下落</w:t>
      </w:r>
      <w:r w:rsidR="005E7893" w:rsidRPr="0024641E">
        <w:rPr>
          <w:rFonts w:ascii="Times New Roman" w:eastAsia="宋体" w:hAnsi="Times New Roman" w:cs="Times New Roman"/>
          <w:color w:val="000000" w:themeColor="text1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为使质点能使穿过该孔，</w:t>
      </w:r>
      <w:r w:rsidR="005E789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L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最大值为</w:t>
      </w:r>
      <w:bookmarkStart w:id="63" w:name="_Hlk188306557"/>
      <w:r w:rsidR="008D5378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5E7893" w:rsidRPr="0024641E">
        <w:rPr>
          <w:rFonts w:ascii="Times New Roman" w:eastAsia="宋体" w:hAnsi="Times New Roman" w:cs="Times New Roman"/>
          <w:color w:val="000000" w:themeColor="text1"/>
        </w:rPr>
        <w:t>m</w:t>
      </w:r>
      <w:bookmarkEnd w:id="63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；若</w:t>
      </w:r>
      <w:bookmarkStart w:id="64" w:name="_Hlk188329420"/>
      <w:r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L 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= 0.6 m</w:t>
      </w:r>
      <w:bookmarkEnd w:id="64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x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取值范围是</w:t>
      </w:r>
      <w:r w:rsidR="008D5378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Pr="0024641E">
        <w:rPr>
          <w:rFonts w:ascii="Times New Roman" w:eastAsia="宋体" w:hAnsi="Times New Roman" w:cs="Times New Roman"/>
          <w:color w:val="000000" w:themeColor="text1"/>
        </w:rPr>
        <w:t>m</w:t>
      </w:r>
      <w:r w:rsidRPr="0024641E">
        <w:rPr>
          <w:rFonts w:ascii="Times New Roman" w:eastAsia="宋体" w:hAnsi="Times New Roman" w:cs="Times New Roman"/>
          <w:color w:val="000000" w:themeColor="text1"/>
        </w:rPr>
        <w:t>．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取</w:t>
      </w:r>
      <w:r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g 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= 10 m/s</w:t>
      </w:r>
      <w:r w:rsidR="005A1F80" w:rsidRPr="0024641E">
        <w:rPr>
          <w:rFonts w:ascii="Times New Roman" w:eastAsia="宋体" w:hAnsi="Times New Roman" w:cs="Times New Roman"/>
          <w:color w:val="000000" w:themeColor="text1"/>
          <w:kern w:val="2"/>
          <w:vertAlign w:val="superscript"/>
        </w:rPr>
        <w:t>2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</w:p>
    <w:p w14:paraId="43F8550F" w14:textId="2F164BCC" w:rsidR="00193B87" w:rsidRPr="0024641E" w:rsidRDefault="00835CCD" w:rsidP="0024641E">
      <w:pPr>
        <w:pStyle w:val="1"/>
        <w:adjustRightInd w:val="0"/>
        <w:snapToGrid w:val="0"/>
        <w:spacing w:line="312" w:lineRule="auto"/>
        <w:ind w:left="442" w:hangingChars="200" w:hanging="442"/>
        <w:rPr>
          <w:rFonts w:ascii="Times New Roman" w:eastAsia="宋体" w:hAnsi="Times New Roman" w:cs="Times New Roman"/>
          <w:i/>
          <w:iCs/>
          <w:color w:val="000000" w:themeColor="text1"/>
        </w:rPr>
      </w:pPr>
      <w:r w:rsidRPr="0024641E">
        <w:rPr>
          <w:rFonts w:ascii="Times New Roman" w:eastAsia="宋体" w:hAnsi="Times New Roman" w:cs="Times New Roman"/>
          <w:b/>
          <w:bCs/>
          <w:color w:val="000000" w:themeColor="text1"/>
        </w:rPr>
        <w:tab/>
      </w:r>
      <w:r w:rsidR="00193B87" w:rsidRPr="0024641E">
        <w:rPr>
          <w:rFonts w:ascii="Times New Roman" w:eastAsia="宋体" w:hAnsi="Times New Roman" w:cs="Times New Roman"/>
          <w:b/>
          <w:bCs/>
          <w:color w:val="000000" w:themeColor="text1"/>
        </w:rPr>
        <w:t>【答案】</w:t>
      </w:r>
      <w:r w:rsidR="00193B87" w:rsidRPr="0024641E">
        <w:rPr>
          <w:rFonts w:ascii="Times New Roman" w:eastAsia="宋体" w:hAnsi="Times New Roman" w:cs="Times New Roman"/>
          <w:color w:val="000000" w:themeColor="text1"/>
        </w:rPr>
        <w:t>0.8</w:t>
      </w:r>
      <w:r w:rsidR="00193B87" w:rsidRPr="0024641E">
        <w:rPr>
          <w:rFonts w:ascii="Times New Roman" w:eastAsia="宋体" w:hAnsi="Times New Roman" w:cs="Times New Roman"/>
          <w:color w:val="000000" w:themeColor="text1"/>
        </w:rPr>
        <w:t>；</w:t>
      </w:r>
      <w:r w:rsidR="00193B87" w:rsidRPr="0024641E">
        <w:rPr>
          <w:rFonts w:ascii="Times New Roman" w:eastAsia="宋体" w:hAnsi="Times New Roman" w:cs="Times New Roman"/>
          <w:color w:val="000000" w:themeColor="text1"/>
        </w:rPr>
        <w:t>0.8</w:t>
      </w:r>
      <w:r w:rsidR="008D5378" w:rsidRPr="0024641E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="00193B87" w:rsidRPr="0024641E">
        <w:rPr>
          <w:rFonts w:ascii="Times New Roman" w:eastAsia="宋体" w:hAnsi="Times New Roman" w:cs="Times New Roman"/>
          <w:color w:val="000000" w:themeColor="text1"/>
        </w:rPr>
        <w:t>m</w:t>
      </w:r>
      <w:r w:rsidR="008D5378" w:rsidRPr="0024641E">
        <w:rPr>
          <w:rFonts w:ascii="Times New Roman" w:eastAsia="宋体" w:hAnsi="Times New Roman" w:cs="Times New Roman" w:hint="eastAsia"/>
          <w:color w:val="000000" w:themeColor="text1"/>
        </w:rPr>
        <w:t>≤</w:t>
      </w:r>
      <w:r w:rsidR="00193B87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 w:rsidR="00863B3C" w:rsidRPr="0024641E">
        <w:rPr>
          <w:rFonts w:ascii="Times New Roman" w:eastAsia="宋体" w:hAnsi="Times New Roman" w:cs="Times New Roman" w:hint="eastAsia"/>
          <w:color w:val="000000" w:themeColor="text1"/>
        </w:rPr>
        <w:t>≤</w:t>
      </w:r>
      <w:r w:rsidR="00193B87" w:rsidRPr="0024641E">
        <w:rPr>
          <w:rFonts w:ascii="Times New Roman" w:eastAsia="宋体" w:hAnsi="Times New Roman" w:cs="Times New Roman"/>
          <w:color w:val="000000" w:themeColor="text1"/>
        </w:rPr>
        <w:t>1</w:t>
      </w:r>
      <w:r w:rsidR="008D5378" w:rsidRPr="0024641E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="00193B87" w:rsidRPr="0024641E">
        <w:rPr>
          <w:rFonts w:ascii="Times New Roman" w:eastAsia="宋体" w:hAnsi="Times New Roman" w:cs="Times New Roman"/>
          <w:color w:val="000000" w:themeColor="text1"/>
        </w:rPr>
        <w:t>m</w:t>
      </w:r>
    </w:p>
    <w:p w14:paraId="04CDF471" w14:textId="4B96A200" w:rsidR="00DD4721" w:rsidRPr="0024641E" w:rsidRDefault="005E7893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lastRenderedPageBreak/>
        <w:drawing>
          <wp:anchor distT="0" distB="0" distL="114300" distR="114300" simplePos="0" relativeHeight="251662336" behindDoc="0" locked="0" layoutInCell="1" allowOverlap="1" wp14:anchorId="00060746" wp14:editId="74DE7145">
            <wp:simplePos x="0" y="0"/>
            <wp:positionH relativeFrom="margin">
              <wp:align>right</wp:align>
            </wp:positionH>
            <wp:positionV relativeFrom="paragraph">
              <wp:posOffset>502747</wp:posOffset>
            </wp:positionV>
            <wp:extent cx="941070" cy="1433830"/>
            <wp:effectExtent l="0" t="0" r="0" b="0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1070" cy="1433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65" w:name="_Hlk188217352"/>
      <w:r w:rsidR="00054F79" w:rsidRPr="0024641E">
        <w:rPr>
          <w:rFonts w:ascii="Times New Roman" w:eastAsia="宋体" w:hAnsi="Times New Roman" w:cs="Times New Roman"/>
          <w:color w:val="000000" w:themeColor="text1"/>
        </w:rPr>
        <w:t>25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054F79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·25</w:t>
      </w:r>
      <w:r w:rsidR="00054F7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65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在竖直绝缘墙上固定一带电小球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将带电小球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用轻质绝缘丝线悬挂在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正上方</w:t>
      </w:r>
      <w:r w:rsidR="00B25E3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处，图中</w:t>
      </w:r>
      <w:r w:rsidR="00B25E3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AC </w:t>
      </w:r>
      <w:r w:rsidR="00B25E30" w:rsidRPr="0024641E">
        <w:rPr>
          <w:rFonts w:ascii="Times New Roman" w:eastAsia="宋体" w:hAnsi="Times New Roman" w:cs="Times New Roman"/>
          <w:color w:val="000000" w:themeColor="text1"/>
          <w:kern w:val="2"/>
        </w:rPr>
        <w:t>=</w:t>
      </w:r>
      <w:r w:rsidR="00B25E3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 h</w:t>
      </w:r>
      <w:r w:rsidR="00B25E30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当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静止在与竖直</w:t>
      </w:r>
      <w:r w:rsidR="00B25E30" w:rsidRPr="0024641E">
        <w:rPr>
          <w:rFonts w:ascii="Times New Roman" w:eastAsia="宋体" w:hAnsi="Times New Roman" w:cs="Times New Roman"/>
          <w:color w:val="000000" w:themeColor="text1"/>
          <w:kern w:val="2"/>
        </w:rPr>
        <w:t>方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向夹角</w:t>
      </w:r>
      <w:r w:rsidR="00835CCD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θ</w:t>
      </w:r>
      <w:r w:rsidR="00835CCD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=30</w:t>
      </w:r>
      <w:r w:rsidR="00835CCD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°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方向时，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对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静电力为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所受重力的</w:t>
      </w:r>
      <w:r w:rsidR="00835CCD" w:rsidRPr="0024641E">
        <w:rPr>
          <w:rFonts w:ascii="Times New Roman" w:eastAsia="宋体" w:hAnsi="Times New Roman" w:cs="Times New Roman"/>
          <w:i/>
          <w:iCs/>
          <w:color w:val="000000" w:themeColor="text1"/>
          <w:position w:val="-22"/>
        </w:rPr>
        <w:object w:dxaOrig="360" w:dyaOrig="600" w14:anchorId="508CCCB3">
          <v:shape id="_x0000_i1036" type="#_x0000_t75" style="width:18.35pt;height:31.15pt" o:ole="">
            <v:imagedata r:id="rId49" o:title=""/>
          </v:shape>
          <o:OLEObject Type="Embed" ProgID="Equation.DSMT4" ShapeID="_x0000_i1036" DrawAspect="Content" ObjectID="_1800777441" r:id="rId50"/>
        </w:objec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倍，则丝线</w:t>
      </w:r>
      <w:r w:rsidR="00B25E3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C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长度为</w:t>
      </w:r>
      <w:r w:rsidR="00835CCD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B25E30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若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对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静电力为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所受重力的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0.5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倍，改变丝线长度，</w:t>
      </w:r>
      <w:r w:rsidR="00835CCD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使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仍能在</w:t>
      </w:r>
      <w:r w:rsidR="00835CCD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θ</w:t>
      </w:r>
      <w:r w:rsidR="00835CCD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=30</w:t>
      </w:r>
      <w:r w:rsidR="00835CCD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°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处平衡</w:t>
      </w:r>
      <w:r w:rsidR="00B25E30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以后由于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漏电，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在竖直平面内缓慢运动，到</w:t>
      </w:r>
      <w:r w:rsidR="00087C0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θ</w:t>
      </w:r>
      <w:r w:rsidR="00087C0C" w:rsidRPr="0024641E">
        <w:rPr>
          <w:rFonts w:ascii="Times New Roman" w:eastAsia="宋体" w:hAnsi="Times New Roman" w:cs="Times New Roman"/>
          <w:color w:val="000000" w:themeColor="text1"/>
          <w:kern w:val="2"/>
        </w:rPr>
        <w:t>=0</w:t>
      </w:r>
      <w:r w:rsidR="00E33015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°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处</w:t>
      </w:r>
      <w:r w:rsidR="00D050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电荷尚未漏完，在整个漏电过程中，丝线上拉力大小的变化情况是</w:t>
      </w:r>
      <w:r w:rsidR="00835CCD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　　　　　　</w:t>
      </w:r>
      <w:r w:rsidR="00B25E30" w:rsidRPr="0024641E">
        <w:rPr>
          <w:rFonts w:ascii="Times New Roman" w:eastAsia="宋体" w:hAnsi="Times New Roman" w:cs="Times New Roman"/>
          <w:color w:val="000000" w:themeColor="text1"/>
        </w:rPr>
        <w:t>．</w:t>
      </w:r>
    </w:p>
    <w:p w14:paraId="7FFE587B" w14:textId="51D7F0B1" w:rsidR="00B25E30" w:rsidRPr="0024641E" w:rsidRDefault="009E299C" w:rsidP="0024641E">
      <w:pPr>
        <w:adjustRightInd w:val="0"/>
        <w:snapToGrid w:val="0"/>
        <w:spacing w:line="312" w:lineRule="auto"/>
        <w:ind w:left="20" w:firstLine="400"/>
        <w:jc w:val="left"/>
        <w:rPr>
          <w:b/>
          <w:color w:val="000000" w:themeColor="text1"/>
          <w:sz w:val="22"/>
          <w:szCs w:val="22"/>
        </w:rPr>
      </w:pPr>
      <w:r w:rsidRPr="0024641E">
        <w:rPr>
          <w:b/>
          <w:bCs/>
          <w:color w:val="000000" w:themeColor="text1"/>
          <w:sz w:val="22"/>
          <w:szCs w:val="22"/>
        </w:rPr>
        <w:t>【答案】</w:t>
      </w:r>
      <w:bookmarkStart w:id="66" w:name="_Hlk188327807"/>
      <w:r w:rsidRPr="0024641E">
        <w:rPr>
          <w:i/>
          <w:iCs/>
          <w:color w:val="000000" w:themeColor="text1"/>
          <w:position w:val="-22"/>
          <w:sz w:val="22"/>
          <w:szCs w:val="22"/>
        </w:rPr>
        <w:object w:dxaOrig="360" w:dyaOrig="600" w14:anchorId="38BFD746">
          <v:shape id="_x0000_i1037" type="#_x0000_t75" style="width:18.35pt;height:31.15pt" o:ole="">
            <v:imagedata r:id="rId51" o:title=""/>
          </v:shape>
          <o:OLEObject Type="Embed" ProgID="Equation.DSMT4" ShapeID="_x0000_i1037" DrawAspect="Content" ObjectID="_1800777442" r:id="rId52"/>
        </w:object>
      </w:r>
      <w:bookmarkEnd w:id="66"/>
      <w:r w:rsidRPr="0024641E">
        <w:rPr>
          <w:i/>
          <w:iCs/>
          <w:color w:val="000000" w:themeColor="text1"/>
          <w:sz w:val="22"/>
          <w:szCs w:val="22"/>
        </w:rPr>
        <w:t>h</w:t>
      </w:r>
      <w:r w:rsidRPr="0024641E">
        <w:rPr>
          <w:color w:val="000000" w:themeColor="text1"/>
          <w:sz w:val="22"/>
          <w:szCs w:val="22"/>
        </w:rPr>
        <w:t>（或</w:t>
      </w:r>
      <w:r w:rsidRPr="0024641E">
        <w:rPr>
          <w:i/>
          <w:iCs/>
          <w:color w:val="000000" w:themeColor="text1"/>
          <w:position w:val="-22"/>
          <w:sz w:val="22"/>
          <w:szCs w:val="22"/>
        </w:rPr>
        <w:object w:dxaOrig="460" w:dyaOrig="600" w14:anchorId="32B27066">
          <v:shape id="_x0000_i1038" type="#_x0000_t75" style="width:23.45pt;height:31.15pt" o:ole="">
            <v:imagedata r:id="rId53" o:title=""/>
          </v:shape>
          <o:OLEObject Type="Embed" ProgID="Equation.DSMT4" ShapeID="_x0000_i1038" DrawAspect="Content" ObjectID="_1800777443" r:id="rId54"/>
        </w:object>
      </w:r>
      <w:r w:rsidRPr="0024641E">
        <w:rPr>
          <w:i/>
          <w:iCs/>
          <w:color w:val="000000" w:themeColor="text1"/>
          <w:sz w:val="22"/>
          <w:szCs w:val="22"/>
        </w:rPr>
        <w:t>h</w:t>
      </w:r>
      <w:r w:rsidRPr="0024641E">
        <w:rPr>
          <w:color w:val="000000" w:themeColor="text1"/>
          <w:sz w:val="22"/>
          <w:szCs w:val="22"/>
        </w:rPr>
        <w:t>）；先不变后增大．</w:t>
      </w:r>
    </w:p>
    <w:p w14:paraId="437FBD8C" w14:textId="4F7CC0D4" w:rsidR="00770EF4" w:rsidRPr="0024641E" w:rsidRDefault="003F0E26" w:rsidP="0024641E">
      <w:pPr>
        <w:widowControl/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hint="eastAsia"/>
          <w:color w:val="000000" w:themeColor="text1"/>
          <w:kern w:val="0"/>
          <w:sz w:val="22"/>
          <w:szCs w:val="22"/>
        </w:rPr>
      </w:pP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五、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实验题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（24分）</w:t>
      </w:r>
    </w:p>
    <w:p w14:paraId="4B1D4073" w14:textId="32CD1CCF" w:rsidR="00770EF4" w:rsidRPr="0024641E" w:rsidRDefault="00DE51D2" w:rsidP="0024641E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bookmarkStart w:id="67" w:name="_Hlk188217177"/>
      <w:r w:rsidRPr="0024641E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123880C3" wp14:editId="5834E95C">
            <wp:simplePos x="0" y="0"/>
            <wp:positionH relativeFrom="column">
              <wp:posOffset>4003040</wp:posOffset>
            </wp:positionH>
            <wp:positionV relativeFrom="paragraph">
              <wp:posOffset>111125</wp:posOffset>
            </wp:positionV>
            <wp:extent cx="2087880" cy="1223645"/>
            <wp:effectExtent l="0" t="0" r="7620" b="0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2226F" w:rsidRPr="0024641E">
        <w:rPr>
          <w:color w:val="000000" w:themeColor="text1"/>
          <w:sz w:val="22"/>
          <w:szCs w:val="22"/>
        </w:rPr>
        <w:t>26</w:t>
      </w:r>
      <w:r w:rsidR="00376E43" w:rsidRPr="0024641E">
        <w:rPr>
          <w:color w:val="000000" w:themeColor="text1"/>
          <w:sz w:val="22"/>
          <w:szCs w:val="22"/>
        </w:rPr>
        <w:t>.</w:t>
      </w:r>
      <w:r w:rsidR="00A2226F" w:rsidRPr="0024641E">
        <w:rPr>
          <w:color w:val="000000" w:themeColor="text1"/>
          <w:sz w:val="22"/>
          <w:szCs w:val="22"/>
        </w:rPr>
        <w:t>（</w:t>
      </w:r>
      <w:r w:rsidR="00A2226F" w:rsidRPr="0024641E">
        <w:rPr>
          <w:color w:val="000000" w:themeColor="text1"/>
          <w:sz w:val="22"/>
          <w:szCs w:val="22"/>
        </w:rPr>
        <w:t>2014·</w:t>
      </w:r>
      <w:r w:rsidR="00A2226F" w:rsidRPr="0024641E">
        <w:rPr>
          <w:color w:val="000000" w:themeColor="text1"/>
          <w:sz w:val="22"/>
          <w:szCs w:val="22"/>
        </w:rPr>
        <w:t>上海</w:t>
      </w:r>
      <w:r w:rsidR="00A2226F" w:rsidRPr="0024641E">
        <w:rPr>
          <w:color w:val="000000" w:themeColor="text1"/>
          <w:sz w:val="22"/>
          <w:szCs w:val="22"/>
        </w:rPr>
        <w:t>·26</w:t>
      </w:r>
      <w:r w:rsidR="00A2226F" w:rsidRPr="0024641E">
        <w:rPr>
          <w:color w:val="000000" w:themeColor="text1"/>
          <w:sz w:val="22"/>
          <w:szCs w:val="22"/>
        </w:rPr>
        <w:t>）（</w:t>
      </w:r>
      <w:r w:rsidR="00A2226F" w:rsidRPr="0024641E">
        <w:rPr>
          <w:color w:val="000000" w:themeColor="text1"/>
          <w:sz w:val="22"/>
          <w:szCs w:val="22"/>
        </w:rPr>
        <w:t>4</w:t>
      </w:r>
      <w:r w:rsidR="00A2226F" w:rsidRPr="0024641E">
        <w:rPr>
          <w:color w:val="000000" w:themeColor="text1"/>
          <w:sz w:val="22"/>
          <w:szCs w:val="22"/>
        </w:rPr>
        <w:t>分）</w:t>
      </w:r>
      <w:bookmarkEnd w:id="67"/>
      <w:r w:rsidR="00770EF4" w:rsidRPr="0024641E">
        <w:rPr>
          <w:color w:val="000000" w:themeColor="text1"/>
          <w:sz w:val="22"/>
          <w:szCs w:val="22"/>
        </w:rPr>
        <w:t>如图所示，在</w:t>
      </w:r>
      <w:r w:rsidR="00E33015" w:rsidRPr="0024641E">
        <w:rPr>
          <w:rFonts w:hint="eastAsia"/>
          <w:color w:val="000000" w:themeColor="text1"/>
          <w:sz w:val="22"/>
          <w:szCs w:val="22"/>
        </w:rPr>
        <w:t>“</w:t>
      </w:r>
      <w:r w:rsidR="00770EF4" w:rsidRPr="0024641E">
        <w:rPr>
          <w:color w:val="000000" w:themeColor="text1"/>
          <w:sz w:val="22"/>
          <w:szCs w:val="22"/>
        </w:rPr>
        <w:t>观察光的衍射现象</w:t>
      </w:r>
      <w:r w:rsidR="00E33015" w:rsidRPr="0024641E">
        <w:rPr>
          <w:rFonts w:hint="eastAsia"/>
          <w:color w:val="000000" w:themeColor="text1"/>
          <w:sz w:val="22"/>
          <w:szCs w:val="22"/>
        </w:rPr>
        <w:t>”</w:t>
      </w:r>
      <w:r w:rsidR="00770EF4" w:rsidRPr="0024641E">
        <w:rPr>
          <w:color w:val="000000" w:themeColor="text1"/>
          <w:sz w:val="22"/>
          <w:szCs w:val="22"/>
        </w:rPr>
        <w:t>实验中，保持缝到光屏的距离不变，增加缝宽，屏上衍射条纹间距将</w:t>
      </w:r>
      <w:bookmarkStart w:id="68" w:name="_Hlk188329106"/>
      <w:r w:rsidR="00E33015" w:rsidRPr="0024641E">
        <w:rPr>
          <w:rFonts w:hint="eastAsia"/>
          <w:color w:val="000000" w:themeColor="text1"/>
          <w:u w:val="single"/>
        </w:rPr>
        <w:t xml:space="preserve">　　　　　</w:t>
      </w:r>
      <w:r w:rsidR="005A1F80" w:rsidRPr="0024641E">
        <w:rPr>
          <w:color w:val="000000" w:themeColor="text1"/>
          <w:sz w:val="22"/>
          <w:szCs w:val="22"/>
        </w:rPr>
        <w:t>（</w:t>
      </w:r>
      <w:r w:rsidR="00770EF4" w:rsidRPr="0024641E">
        <w:rPr>
          <w:color w:val="000000" w:themeColor="text1"/>
          <w:sz w:val="22"/>
          <w:szCs w:val="22"/>
        </w:rPr>
        <w:t>填</w:t>
      </w:r>
      <w:r w:rsidR="00E33015" w:rsidRPr="0024641E">
        <w:rPr>
          <w:rFonts w:hint="eastAsia"/>
          <w:color w:val="000000" w:themeColor="text1"/>
          <w:sz w:val="22"/>
          <w:szCs w:val="22"/>
        </w:rPr>
        <w:t>“</w:t>
      </w:r>
      <w:r w:rsidR="00770EF4" w:rsidRPr="0024641E">
        <w:rPr>
          <w:color w:val="000000" w:themeColor="text1"/>
          <w:sz w:val="22"/>
          <w:szCs w:val="22"/>
        </w:rPr>
        <w:t>增大</w:t>
      </w:r>
      <w:r w:rsidR="00E33015" w:rsidRPr="0024641E">
        <w:rPr>
          <w:rFonts w:hint="eastAsia"/>
          <w:color w:val="000000" w:themeColor="text1"/>
          <w:sz w:val="22"/>
          <w:szCs w:val="22"/>
        </w:rPr>
        <w:t>”、“</w:t>
      </w:r>
      <w:r w:rsidR="00770EF4" w:rsidRPr="0024641E">
        <w:rPr>
          <w:color w:val="000000" w:themeColor="text1"/>
          <w:sz w:val="22"/>
          <w:szCs w:val="22"/>
        </w:rPr>
        <w:t>减小</w:t>
      </w:r>
      <w:r w:rsidR="00E33015" w:rsidRPr="0024641E">
        <w:rPr>
          <w:rFonts w:hint="eastAsia"/>
          <w:color w:val="000000" w:themeColor="text1"/>
          <w:sz w:val="22"/>
          <w:szCs w:val="22"/>
        </w:rPr>
        <w:t>”</w:t>
      </w:r>
      <w:r w:rsidR="00770EF4" w:rsidRPr="0024641E">
        <w:rPr>
          <w:color w:val="000000" w:themeColor="text1"/>
          <w:sz w:val="22"/>
          <w:szCs w:val="22"/>
        </w:rPr>
        <w:t>或</w:t>
      </w:r>
      <w:r w:rsidR="00E33015" w:rsidRPr="0024641E">
        <w:rPr>
          <w:rFonts w:hint="eastAsia"/>
          <w:color w:val="000000" w:themeColor="text1"/>
          <w:sz w:val="22"/>
          <w:szCs w:val="22"/>
        </w:rPr>
        <w:t>“</w:t>
      </w:r>
      <w:r w:rsidR="00770EF4" w:rsidRPr="0024641E">
        <w:rPr>
          <w:color w:val="000000" w:themeColor="text1"/>
          <w:sz w:val="22"/>
          <w:szCs w:val="22"/>
        </w:rPr>
        <w:t>不变</w:t>
      </w:r>
      <w:r w:rsidR="00E33015" w:rsidRPr="0024641E">
        <w:rPr>
          <w:rFonts w:hint="eastAsia"/>
          <w:color w:val="000000" w:themeColor="text1"/>
          <w:sz w:val="22"/>
          <w:szCs w:val="22"/>
        </w:rPr>
        <w:t>”</w:t>
      </w:r>
      <w:r w:rsidR="005A1F80" w:rsidRPr="0024641E">
        <w:rPr>
          <w:color w:val="000000" w:themeColor="text1"/>
          <w:sz w:val="22"/>
          <w:szCs w:val="22"/>
        </w:rPr>
        <w:t>）</w:t>
      </w:r>
      <w:bookmarkEnd w:id="68"/>
      <w:r w:rsidR="00770EF4" w:rsidRPr="0024641E">
        <w:rPr>
          <w:color w:val="000000" w:themeColor="text1"/>
          <w:sz w:val="22"/>
          <w:szCs w:val="22"/>
        </w:rPr>
        <w:t>；该现象表明，光沿直线传播只是一种近似规律，只有在</w:t>
      </w:r>
      <w:r w:rsidR="00E33015" w:rsidRPr="0024641E">
        <w:rPr>
          <w:rFonts w:hint="eastAsia"/>
          <w:color w:val="000000" w:themeColor="text1"/>
          <w:u w:val="single"/>
        </w:rPr>
        <w:t xml:space="preserve">　　　　　　　　　　</w:t>
      </w:r>
      <w:r w:rsidR="008E6225" w:rsidRPr="0024641E">
        <w:rPr>
          <w:color w:val="000000" w:themeColor="text1"/>
          <w:sz w:val="22"/>
          <w:szCs w:val="22"/>
        </w:rPr>
        <w:t>情况下，光才可以看作是沿直线传播的</w:t>
      </w:r>
      <w:r w:rsidRPr="0024641E">
        <w:rPr>
          <w:color w:val="000000" w:themeColor="text1"/>
          <w:sz w:val="22"/>
          <w:szCs w:val="22"/>
        </w:rPr>
        <w:t>．</w:t>
      </w:r>
    </w:p>
    <w:p w14:paraId="1C139B42" w14:textId="01D70EA4" w:rsidR="00DE51D2" w:rsidRPr="0024641E" w:rsidRDefault="00E33015" w:rsidP="0024641E">
      <w:pPr>
        <w:pStyle w:val="1"/>
        <w:adjustRightInd w:val="0"/>
        <w:snapToGrid w:val="0"/>
        <w:spacing w:line="312" w:lineRule="auto"/>
        <w:ind w:left="442" w:hangingChars="200" w:hanging="442"/>
        <w:rPr>
          <w:rFonts w:ascii="Times New Roman" w:eastAsia="宋体" w:hAnsi="Times New Roman" w:cs="Times New Roman"/>
          <w:color w:val="000000" w:themeColor="text1"/>
          <w:kern w:val="2"/>
        </w:rPr>
      </w:pPr>
      <w:bookmarkStart w:id="69" w:name="_Hlk188331766"/>
      <w:r w:rsidRPr="0024641E">
        <w:rPr>
          <w:rFonts w:ascii="Times New Roman" w:eastAsia="宋体" w:hAnsi="Times New Roman" w:cs="Times New Roman"/>
          <w:b/>
          <w:bCs/>
          <w:color w:val="000000" w:themeColor="text1"/>
        </w:rPr>
        <w:tab/>
      </w:r>
      <w:r w:rsidR="0088474E" w:rsidRPr="0024641E">
        <w:rPr>
          <w:rFonts w:ascii="Times New Roman" w:eastAsia="宋体" w:hAnsi="Times New Roman" w:cs="Times New Roman"/>
          <w:b/>
          <w:bCs/>
          <w:color w:val="000000" w:themeColor="text1"/>
        </w:rPr>
        <w:t>【答案】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减小；光的波长比障碍物小得多．</w:t>
      </w:r>
      <w:bookmarkEnd w:id="69"/>
    </w:p>
    <w:p w14:paraId="3D6B2A53" w14:textId="0E71B080" w:rsidR="00A71687" w:rsidRPr="0024641E" w:rsidRDefault="00A2226F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7</w:t>
      </w:r>
      <w:r w:rsidR="00376E43" w:rsidRPr="0024641E">
        <w:rPr>
          <w:rFonts w:ascii="Times New Roman" w:eastAsia="宋体" w:hAnsi="Times New Roman" w:cs="Times New Roman"/>
          <w:color w:val="000000" w:themeColor="text1"/>
          <w:kern w:val="2"/>
        </w:rPr>
        <w:t>.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·27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5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分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在</w:t>
      </w:r>
      <w:r w:rsidR="00A71687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“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用</w:t>
      </w:r>
      <w:bookmarkStart w:id="70" w:name="_Hlk188327492"/>
      <w:r w:rsidR="005A1F80" w:rsidRPr="0024641E">
        <w:rPr>
          <w:rFonts w:ascii="Times New Roman" w:eastAsia="宋体" w:hAnsi="Times New Roman" w:cs="Times New Roman"/>
          <w:color w:val="000000" w:themeColor="text1"/>
          <w:kern w:val="2"/>
        </w:rPr>
        <w:t>DIS</w:t>
      </w:r>
      <w:bookmarkEnd w:id="70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研究在温度不变时，一定质量的气体压强与体积的关系</w:t>
      </w:r>
      <w:r w:rsidR="00A71687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实验中，某同学将注射器活塞置于刻度为</w:t>
      </w:r>
      <w:bookmarkStart w:id="71" w:name="_Hlk188327268"/>
      <w:r w:rsidR="005A1F80" w:rsidRPr="0024641E">
        <w:rPr>
          <w:rFonts w:ascii="Times New Roman" w:eastAsia="宋体" w:hAnsi="Times New Roman" w:cs="Times New Roman"/>
          <w:color w:val="000000" w:themeColor="text1"/>
          <w:kern w:val="2"/>
        </w:rPr>
        <w:t>10</w:t>
      </w:r>
      <w:r w:rsidR="00A71687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5A1F80" w:rsidRPr="0024641E">
        <w:rPr>
          <w:rFonts w:ascii="Times New Roman" w:eastAsia="宋体" w:hAnsi="Times New Roman" w:cs="Times New Roman"/>
          <w:color w:val="000000" w:themeColor="text1"/>
          <w:kern w:val="2"/>
        </w:rPr>
        <w:t>mL</w:t>
      </w:r>
      <w:bookmarkEnd w:id="71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处，然后将注射器连接压强传感器并开始实验，气体体积</w:t>
      </w:r>
      <w:r w:rsidR="005517A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V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每增加</w:t>
      </w:r>
      <w:r w:rsidR="005A1F80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A71687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5A1F80" w:rsidRPr="0024641E">
        <w:rPr>
          <w:rFonts w:ascii="Times New Roman" w:eastAsia="宋体" w:hAnsi="Times New Roman" w:cs="Times New Roman"/>
          <w:color w:val="000000" w:themeColor="text1"/>
          <w:kern w:val="2"/>
        </w:rPr>
        <w:t>mL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测一次压强</w:t>
      </w:r>
      <w:bookmarkStart w:id="72" w:name="_Hlk188327307"/>
      <w:r w:rsidR="005A1F8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p</w:t>
      </w:r>
      <w:bookmarkEnd w:id="72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最后得到</w:t>
      </w:r>
      <w:r w:rsidR="005A1F8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p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与</w:t>
      </w:r>
      <w:r w:rsidR="005517A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V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乘积逐渐增大</w:t>
      </w:r>
      <w:r w:rsidR="005A1F80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bookmarkStart w:id="73" w:name="_Hlk188332136"/>
    </w:p>
    <w:p w14:paraId="75AD7CD5" w14:textId="0A8CA4AA" w:rsidR="00A71687" w:rsidRPr="0024641E" w:rsidRDefault="005A1140" w:rsidP="0024641E">
      <w:pPr>
        <w:pStyle w:val="ABCD"/>
        <w:tabs>
          <w:tab w:val="clear" w:pos="420"/>
          <w:tab w:val="clear" w:pos="683"/>
        </w:tabs>
        <w:adjustRightInd w:val="0"/>
        <w:snapToGrid w:val="0"/>
        <w:spacing w:line="312" w:lineRule="auto"/>
        <w:ind w:left="20" w:firstLineChars="0" w:firstLine="40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73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由此可推断，该同学的实验结果可能为图</w:t>
      </w:r>
      <w:r w:rsidR="00034846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5A1F80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bookmarkStart w:id="74" w:name="_Hlk188332170"/>
    </w:p>
    <w:p w14:paraId="68A8E249" w14:textId="574EF0C0" w:rsidR="00770EF4" w:rsidRPr="0024641E" w:rsidRDefault="005A1140" w:rsidP="0024641E">
      <w:pPr>
        <w:pStyle w:val="ABCD"/>
        <w:tabs>
          <w:tab w:val="clear" w:pos="420"/>
          <w:tab w:val="clear" w:pos="683"/>
        </w:tabs>
        <w:adjustRightInd w:val="0"/>
        <w:snapToGrid w:val="0"/>
        <w:spacing w:line="312" w:lineRule="auto"/>
        <w:ind w:left="20" w:firstLineChars="0" w:firstLine="40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74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单选题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图线弯曲的可能原因是在实验过程中</w:t>
      </w:r>
      <w:r w:rsidR="00034846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5A1F80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11C9FF9B" w14:textId="18ADF5B3" w:rsidR="00A71687" w:rsidRPr="0024641E" w:rsidRDefault="00034846" w:rsidP="0024641E">
      <w:pPr>
        <w:pStyle w:val="ABCD"/>
        <w:tabs>
          <w:tab w:val="clear" w:pos="420"/>
        </w:tabs>
        <w:adjustRightInd w:val="0"/>
        <w:snapToGrid w:val="0"/>
        <w:spacing w:line="312" w:lineRule="auto"/>
        <w:ind w:left="20" w:firstLineChars="0" w:firstLine="40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D880373" wp14:editId="6FA8339A">
                <wp:simplePos x="0" y="0"/>
                <wp:positionH relativeFrom="column">
                  <wp:posOffset>2958292</wp:posOffset>
                </wp:positionH>
                <wp:positionV relativeFrom="paragraph">
                  <wp:posOffset>7966</wp:posOffset>
                </wp:positionV>
                <wp:extent cx="2464031" cy="1158818"/>
                <wp:effectExtent l="0" t="0" r="0" b="3810"/>
                <wp:wrapSquare wrapText="bothSides"/>
                <wp:docPr id="163507600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4031" cy="1158818"/>
                          <a:chOff x="0" y="0"/>
                          <a:chExt cx="2464031" cy="1158818"/>
                        </a:xfrm>
                      </wpg:grpSpPr>
                      <pic:pic xmlns:pic="http://schemas.openxmlformats.org/drawingml/2006/picture">
                        <pic:nvPicPr>
                          <pic:cNvPr id="1934310307" name="image28.jpeg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3940" cy="11518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6847554" name="image29.jpeg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20091" y="6928"/>
                            <a:ext cx="1043940" cy="11518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268A62B" id="组合 1" o:spid="_x0000_s1026" style="position:absolute;margin-left:232.95pt;margin-top:.65pt;width:194pt;height:91.25pt;z-index:251668480" coordsize="24640,1158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">
                <v:shape id="image28.jpeg" o:spid="_x0000_s1027" type="#_x0000_t75" style="position:absolute;width:10439;height:115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">
                  <v:imagedata r:id="rId58" o:title=""/>
                </v:shape>
                <v:shape id="image29.jpeg" o:spid="_x0000_s1028" type="#_x0000_t75" style="position:absolute;left:14200;top:69;width:10440;height:115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">
                  <v:imagedata r:id="rId59" o:title=""/>
                </v:shape>
                <w10:wrap type="square"/>
              </v:group>
            </w:pict>
          </mc:Fallback>
        </mc:AlternateConten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 w:rsidR="00466396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注射器中有异物</w:t>
      </w:r>
    </w:p>
    <w:p w14:paraId="1F1A375E" w14:textId="2C4CF9DA" w:rsidR="00A71687" w:rsidRPr="0024641E" w:rsidRDefault="00770EF4" w:rsidP="0024641E">
      <w:pPr>
        <w:pStyle w:val="ABCD"/>
        <w:tabs>
          <w:tab w:val="clear" w:pos="420"/>
        </w:tabs>
        <w:adjustRightInd w:val="0"/>
        <w:snapToGrid w:val="0"/>
        <w:spacing w:line="312" w:lineRule="auto"/>
        <w:ind w:left="20" w:firstLineChars="0" w:firstLine="40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 w:rsidR="00466396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连接软管中存在气体</w:t>
      </w:r>
    </w:p>
    <w:p w14:paraId="324A10FE" w14:textId="50B34E98" w:rsidR="00A71687" w:rsidRPr="0024641E" w:rsidRDefault="00770EF4" w:rsidP="0024641E">
      <w:pPr>
        <w:pStyle w:val="ABCD"/>
        <w:tabs>
          <w:tab w:val="clear" w:pos="420"/>
        </w:tabs>
        <w:adjustRightInd w:val="0"/>
        <w:snapToGrid w:val="0"/>
        <w:spacing w:line="312" w:lineRule="auto"/>
        <w:ind w:left="20" w:firstLineChars="0" w:firstLine="40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r w:rsidR="00466396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注射器内气体温度升高</w:t>
      </w:r>
    </w:p>
    <w:p w14:paraId="29A21604" w14:textId="41338367" w:rsidR="00034846" w:rsidRPr="0024641E" w:rsidRDefault="00770EF4" w:rsidP="0024641E">
      <w:pPr>
        <w:pStyle w:val="ABCD"/>
        <w:tabs>
          <w:tab w:val="clear" w:pos="420"/>
        </w:tabs>
        <w:adjustRightInd w:val="0"/>
        <w:snapToGrid w:val="0"/>
        <w:spacing w:line="312" w:lineRule="auto"/>
        <w:ind w:left="20" w:firstLineChars="0" w:firstLine="40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 w:rsidR="00466396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注射器内气体温度降低</w:t>
      </w:r>
      <w:bookmarkStart w:id="75" w:name="_Hlk188331905"/>
    </w:p>
    <w:p w14:paraId="46BA901A" w14:textId="774EEB34" w:rsidR="005A1F80" w:rsidRPr="0024641E" w:rsidRDefault="005A1140" w:rsidP="0024641E">
      <w:pPr>
        <w:pStyle w:val="ABCD"/>
        <w:tabs>
          <w:tab w:val="clear" w:pos="420"/>
        </w:tabs>
        <w:adjustRightInd w:val="0"/>
        <w:snapToGrid w:val="0"/>
        <w:spacing w:line="312" w:lineRule="auto"/>
        <w:ind w:left="20" w:firstLineChars="0" w:firstLine="40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b/>
          <w:bCs/>
          <w:color w:val="000000" w:themeColor="text1"/>
        </w:rPr>
        <w:t>【答案】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；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bookmarkEnd w:id="75"/>
    </w:p>
    <w:p w14:paraId="504F181B" w14:textId="240D0785" w:rsidR="00770EF4" w:rsidRPr="0024641E" w:rsidRDefault="00A2226F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bookmarkStart w:id="76" w:name="_Hlk188217985"/>
      <w:r w:rsidRPr="0024641E">
        <w:rPr>
          <w:rFonts w:ascii="Times New Roman" w:eastAsia="宋体" w:hAnsi="Times New Roman" w:cs="Times New Roman"/>
          <w:color w:val="000000" w:themeColor="text1"/>
        </w:rPr>
        <w:t>28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·2</w:t>
      </w:r>
      <w:r w:rsidRPr="0024641E">
        <w:rPr>
          <w:rFonts w:ascii="Times New Roman" w:eastAsia="宋体" w:hAnsi="Times New Roman" w:cs="Times New Roman"/>
          <w:color w:val="000000" w:themeColor="text1"/>
        </w:rPr>
        <w:t>8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（</w:t>
      </w:r>
      <w:r w:rsidRPr="0024641E">
        <w:rPr>
          <w:rFonts w:ascii="Times New Roman" w:eastAsia="宋体" w:hAnsi="Times New Roman" w:cs="Times New Roman"/>
          <w:color w:val="000000" w:themeColor="text1"/>
        </w:rPr>
        <w:t>7</w:t>
      </w:r>
      <w:r w:rsidRPr="0024641E">
        <w:rPr>
          <w:rFonts w:ascii="Times New Roman" w:eastAsia="宋体" w:hAnsi="Times New Roman" w:cs="Times New Roman"/>
          <w:color w:val="000000" w:themeColor="text1"/>
        </w:rPr>
        <w:t>分）</w:t>
      </w:r>
      <w:bookmarkEnd w:id="76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在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“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用</w:t>
      </w:r>
      <w:r w:rsidR="00EA66A5" w:rsidRPr="0024641E">
        <w:rPr>
          <w:rFonts w:ascii="Times New Roman" w:eastAsia="宋体" w:hAnsi="Times New Roman" w:cs="Times New Roman"/>
          <w:color w:val="000000" w:themeColor="text1"/>
          <w:kern w:val="2"/>
        </w:rPr>
        <w:t>DIS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测电源电动势和内阻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实验中</w:t>
      </w:r>
      <w:r w:rsidR="00EA66A5" w:rsidRPr="0024641E">
        <w:rPr>
          <w:rFonts w:ascii="Times New Roman" w:eastAsia="宋体" w:hAnsi="Times New Roman" w:cs="Times New Roman"/>
          <w:color w:val="000000" w:themeColor="text1"/>
          <w:kern w:val="2"/>
        </w:rPr>
        <w:t>：</w:t>
      </w:r>
    </w:p>
    <w:p w14:paraId="055C9C01" w14:textId="5746D083" w:rsidR="00770EF4" w:rsidRPr="0024641E" w:rsidRDefault="00DA417A" w:rsidP="0024641E">
      <w:pPr>
        <w:pStyle w:val="af6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1AA2722B" wp14:editId="570EF5A3">
                <wp:simplePos x="0" y="0"/>
                <wp:positionH relativeFrom="margin">
                  <wp:align>center</wp:align>
                </wp:positionH>
                <wp:positionV relativeFrom="paragraph">
                  <wp:posOffset>635346</wp:posOffset>
                </wp:positionV>
                <wp:extent cx="4657090" cy="1804035"/>
                <wp:effectExtent l="0" t="0" r="0" b="5715"/>
                <wp:wrapTopAndBottom/>
                <wp:docPr id="1447197784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57090" cy="1804035"/>
                          <a:chOff x="0" y="0"/>
                          <a:chExt cx="4657621" cy="1804312"/>
                        </a:xfrm>
                      </wpg:grpSpPr>
                      <pic:pic xmlns:pic="http://schemas.openxmlformats.org/drawingml/2006/picture">
                        <pic:nvPicPr>
                          <pic:cNvPr id="419724071" name="image30.jpeg"/>
                          <pic:cNvPicPr>
                            <a:picLocks noChangeAspect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0390" cy="1729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09758806" name="image31.jpeg"/>
                          <pic:cNvPicPr>
                            <a:picLocks noChangeAspect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65981" y="76477"/>
                            <a:ext cx="1691640" cy="172783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0734FA6" id="组合 3" o:spid="_x0000_s1026" style="position:absolute;margin-left:0;margin-top:50.05pt;width:366.7pt;height:142.05pt;z-index:251698176;mso-position-horizontal:center;mso-position-horizontal-relative:margin" coordsize="46576,180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">
                <v:shape id="image30.jpeg" o:spid="_x0000_s1027" type="#_x0000_t75" style="position:absolute;width:18503;height:172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">
                  <v:imagedata r:id="rId62" o:title=""/>
                </v:shape>
                <v:shape id="image31.jpeg" o:spid="_x0000_s1028" type="#_x0000_t75" style="position:absolute;left:29659;top:764;width:16917;height:172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">
                  <v:imagedata r:id="rId63" o:title=""/>
                </v:shape>
                <w10:wrap type="topAndBottom" anchorx="margin"/>
              </v:group>
            </w:pict>
          </mc:Fallback>
        </mc:AlternateConten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77" w:name="_Hlk188327498"/>
      <w:r w:rsidR="003A7F85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EA66A5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EA66A5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EA66A5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77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将待测电池组</w:t>
      </w:r>
      <w:r w:rsidR="00EA66A5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滑动变阻器、电流传感器、电压传感器、定值电阻、开关及若干导线连接成电路如图</w:t>
      </w:r>
      <w:bookmarkStart w:id="78" w:name="_Hlk188328088"/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DD01A9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78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所示</w:t>
      </w:r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图中未接导线的</w:t>
      </w:r>
      <w:bookmarkStart w:id="79" w:name="_Hlk188328101"/>
      <w:r w:rsidR="00A1466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bookmarkEnd w:id="79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端应接在</w:t>
      </w:r>
      <w:bookmarkStart w:id="80" w:name="_Hlk188328132"/>
      <w:r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填：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“</w:t>
      </w:r>
      <w:r w:rsidR="001E349C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“</w:t>
      </w:r>
      <w:r w:rsidR="001E349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“</w:t>
      </w:r>
      <w:r w:rsidR="001E349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D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</w:t>
      </w:r>
      <w:r w:rsidR="001E349C" w:rsidRPr="0024641E">
        <w:rPr>
          <w:rFonts w:ascii="Times New Roman" w:eastAsia="宋体" w:hAnsi="Times New Roman" w:cs="Times New Roman"/>
          <w:color w:val="000000" w:themeColor="text1"/>
          <w:kern w:val="2"/>
        </w:rPr>
        <w:t>或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“</w:t>
      </w:r>
      <w:r w:rsidR="001E349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E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</w:t>
      </w:r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80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点</w:t>
      </w:r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3B691B62" w14:textId="0271D19E" w:rsidR="00770EF4" w:rsidRPr="0024641E" w:rsidRDefault="00770EF4" w:rsidP="0024641E">
      <w:pPr>
        <w:pStyle w:val="af6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lastRenderedPageBreak/>
        <w:tab/>
      </w:r>
      <w:bookmarkStart w:id="81" w:name="_Hlk188329043"/>
      <w:r w:rsidR="003A7F85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81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实验得到的</w:t>
      </w:r>
      <w:bookmarkStart w:id="82" w:name="_Hlk188328152"/>
      <w:r w:rsidR="00A14664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="00A14664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－</w:t>
      </w:r>
      <w:r w:rsidR="00A14664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bookmarkEnd w:id="82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的关系如图</w:t>
      </w:r>
      <w:bookmarkStart w:id="83" w:name="_Hlk188328162"/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A1466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83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中的直线</w:t>
      </w:r>
      <w:r w:rsidR="003160EE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Ⅰ</w:t>
      </w:r>
      <w:r w:rsidR="003160EE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所示，则电池组的电动势为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5517A3" w:rsidRPr="0024641E">
        <w:rPr>
          <w:rFonts w:ascii="Times New Roman" w:eastAsia="宋体" w:hAnsi="Times New Roman" w:cs="Times New Roman"/>
          <w:i/>
          <w:color w:val="000000" w:themeColor="text1"/>
        </w:rPr>
        <w:t>V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，内电阻阻值为</w:t>
      </w:r>
      <w:bookmarkStart w:id="84" w:name="_Hlk188331063"/>
      <w:r w:rsidR="00DA417A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Ω</w:t>
      </w:r>
      <w:bookmarkEnd w:id="84"/>
      <w:r w:rsidR="00A14664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4A0DACD2" w14:textId="77777777" w:rsidR="003160EE" w:rsidRDefault="00770EF4" w:rsidP="0024641E">
      <w:pPr>
        <w:pStyle w:val="af6"/>
        <w:tabs>
          <w:tab w:val="clear" w:pos="420"/>
        </w:tabs>
        <w:topLinePunct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3A7F85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DD01A9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DD01A9" w:rsidRPr="0024641E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DD01A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为了测量定值电阻的阻值，应在图</w:t>
      </w:r>
      <w:bookmarkStart w:id="85" w:name="_Hlk188328486"/>
      <w:r w:rsidR="00DD01A9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DD01A9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DD01A9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85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中将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“</w:t>
      </w:r>
      <w:r w:rsidR="00DD01A9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端重新连接到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6372B7" w:rsidRPr="0024641E">
        <w:rPr>
          <w:rFonts w:ascii="Times New Roman" w:eastAsia="宋体" w:hAnsi="Times New Roman" w:cs="Times New Roman"/>
          <w:color w:val="000000" w:themeColor="text1"/>
          <w:kern w:val="2"/>
        </w:rPr>
        <w:t>（填：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“</w:t>
      </w:r>
      <w:r w:rsidR="0086599C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“</w:t>
      </w:r>
      <w:r w:rsidR="0086599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“</w:t>
      </w:r>
      <w:r w:rsidR="0086599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D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</w:t>
      </w:r>
      <w:r w:rsidR="006372B7" w:rsidRPr="0024641E">
        <w:rPr>
          <w:rFonts w:ascii="Times New Roman" w:eastAsia="宋体" w:hAnsi="Times New Roman" w:cs="Times New Roman"/>
          <w:color w:val="000000" w:themeColor="text1"/>
          <w:kern w:val="2"/>
        </w:rPr>
        <w:t>或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“</w:t>
      </w:r>
      <w:r w:rsidR="0086599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E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</w:t>
      </w:r>
      <w:r w:rsidR="006372B7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点</w:t>
      </w:r>
      <w:r w:rsidR="006372B7" w:rsidRPr="0024641E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所得到的</w:t>
      </w:r>
      <w:r w:rsidR="006372B7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="006372B7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－</w:t>
      </w:r>
      <w:r w:rsidR="006372B7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关系如图</w:t>
      </w:r>
      <w:r w:rsidR="006372B7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6372B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6372B7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中的直线</w:t>
      </w:r>
      <w:r w:rsidR="006372B7" w:rsidRPr="0024641E">
        <w:rPr>
          <w:rFonts w:ascii="Times New Roman" w:eastAsia="宋体" w:hAnsi="Times New Roman" w:cs="Times New Roman"/>
          <w:color w:val="000000" w:themeColor="text1"/>
          <w:kern w:val="2"/>
        </w:rPr>
        <w:t>Ⅱ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所示</w:t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，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则定值电阻的阻值为</w:t>
      </w:r>
    </w:p>
    <w:p w14:paraId="4A4C4B1A" w14:textId="21A4BBEB" w:rsidR="00770EF4" w:rsidRPr="0024641E" w:rsidRDefault="003160EE" w:rsidP="0024641E">
      <w:pPr>
        <w:pStyle w:val="af6"/>
        <w:tabs>
          <w:tab w:val="clear" w:pos="420"/>
        </w:tabs>
        <w:topLinePunct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DA417A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Ω</w:t>
      </w:r>
      <w:r w:rsidR="006372B7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7C4700E5" w14:textId="6216ED95" w:rsidR="005A1140" w:rsidRPr="0024641E" w:rsidRDefault="00DA417A" w:rsidP="0024641E">
      <w:pPr>
        <w:pStyle w:val="1"/>
        <w:adjustRightInd w:val="0"/>
        <w:snapToGrid w:val="0"/>
        <w:spacing w:line="312" w:lineRule="auto"/>
        <w:ind w:left="442" w:hangingChars="200" w:hanging="442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b/>
          <w:bCs/>
          <w:color w:val="000000" w:themeColor="text1"/>
        </w:rPr>
        <w:tab/>
      </w:r>
      <w:r w:rsidR="005A1140" w:rsidRPr="0024641E">
        <w:rPr>
          <w:rFonts w:ascii="Times New Roman" w:eastAsia="宋体" w:hAnsi="Times New Roman" w:cs="Times New Roman"/>
          <w:b/>
          <w:bCs/>
          <w:color w:val="000000" w:themeColor="text1"/>
        </w:rPr>
        <w:t>【答案】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5A114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；（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2.8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="00821273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 w:rsidR="00821273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；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5A1140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0D6ACA10" w14:textId="280EBDBB" w:rsidR="00770EF4" w:rsidRPr="0024641E" w:rsidRDefault="00DA417A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72576" behindDoc="0" locked="0" layoutInCell="1" allowOverlap="1" wp14:anchorId="58300F15" wp14:editId="163F621C">
            <wp:simplePos x="0" y="0"/>
            <wp:positionH relativeFrom="column">
              <wp:posOffset>5589558</wp:posOffset>
            </wp:positionH>
            <wp:positionV relativeFrom="paragraph">
              <wp:posOffset>339494</wp:posOffset>
            </wp:positionV>
            <wp:extent cx="504190" cy="1475740"/>
            <wp:effectExtent l="0" t="0" r="0" b="0"/>
            <wp:wrapSquare wrapText="bothSides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190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29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·2</w:t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9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）（</w:t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8</w:t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分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某小组在做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“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用单摆测定重力加速度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实验后，为进一步探究，将单摆的轻质细线改为刚性重杆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通过查资料得知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这样做成的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“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复摆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”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做简谐运动的周期</w:t>
      </w:r>
      <w:r w:rsidRPr="0024641E">
        <w:rPr>
          <w:rFonts w:ascii="Times New Roman" w:eastAsia="宋体" w:hAnsi="Times New Roman" w:cs="Times New Roman"/>
          <w:i/>
          <w:iCs/>
          <w:color w:val="000000" w:themeColor="text1"/>
          <w:position w:val="-28"/>
        </w:rPr>
        <w:object w:dxaOrig="1520" w:dyaOrig="680" w14:anchorId="21BB0EDB">
          <v:shape id="_x0000_i1039" type="#_x0000_t75" style="width:79pt;height:35.5pt" o:ole="">
            <v:imagedata r:id="rId65" o:title=""/>
          </v:shape>
          <o:OLEObject Type="Embed" ProgID="Equation.DSMT4" ShapeID="_x0000_i1039" DrawAspect="Content" ObjectID="_1800777444" r:id="rId66"/>
        </w:objec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式中</w:t>
      </w:r>
      <w:bookmarkStart w:id="86" w:name="_Hlk188329017"/>
      <w:r w:rsidR="000B5FA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I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c</w:t>
      </w:r>
      <w:bookmarkEnd w:id="86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为由该摆决定的常量，</w:t>
      </w:r>
      <w:r w:rsidR="000B5FA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m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为摆的质量，</w:t>
      </w:r>
      <w:r w:rsidR="000B5FA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g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为重力加速度，</w:t>
      </w:r>
      <w:r w:rsidR="000B5FA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为转轴到重心</w:t>
      </w:r>
      <w:r w:rsidR="000B5FA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C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距离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0B5FA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0B5FA7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实验时在杆上不同位置打上多个小孔，将其中一个小孔穿在光滑水平轴</w:t>
      </w:r>
      <w:r w:rsidR="000B5FA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O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上，使杆做简谐运动，测量并记录</w:t>
      </w:r>
      <w:r w:rsidR="00A27B2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和相应的运动周期</w:t>
      </w:r>
      <w:r w:rsidR="00A27B2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T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；然后将不同位置的孔穿在轴上重复实验，实验数据见表，并测得摆的质量</w:t>
      </w:r>
      <w:r w:rsidR="00A27B2C" w:rsidRPr="0024641E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m </w:t>
      </w:r>
      <w:r w:rsidR="00A27B2C" w:rsidRPr="0024641E">
        <w:rPr>
          <w:rFonts w:ascii="Times New Roman" w:eastAsia="宋体" w:hAnsi="Times New Roman" w:cs="Times New Roman"/>
          <w:color w:val="000000" w:themeColor="text1"/>
        </w:rPr>
        <w:t xml:space="preserve">= 0.50 </w:t>
      </w:r>
      <w:r w:rsidR="00A27B2C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kg</w:t>
      </w:r>
      <w:r w:rsidR="00A27B2C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56"/>
        <w:gridCol w:w="669"/>
        <w:gridCol w:w="743"/>
        <w:gridCol w:w="768"/>
        <w:gridCol w:w="731"/>
        <w:gridCol w:w="829"/>
        <w:gridCol w:w="731"/>
      </w:tblGrid>
      <w:tr w:rsidR="0024641E" w:rsidRPr="0024641E" w14:paraId="215A9E04" w14:textId="77777777" w:rsidTr="00637327">
        <w:trPr>
          <w:trHeight w:val="502"/>
          <w:jc w:val="center"/>
        </w:trPr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D679CA" w14:textId="360DA3E9" w:rsidR="00770EF4" w:rsidRPr="0024641E" w:rsidRDefault="00DA417A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  <w:kern w:val="2"/>
              </w:rPr>
              <w:t>r/</w:t>
            </w:r>
            <w:r w:rsidRPr="003160EE">
              <w:rPr>
                <w:rFonts w:ascii="Times New Roman" w:eastAsia="宋体" w:hAnsi="Times New Roman" w:cs="Times New Roman" w:hint="eastAsia"/>
                <w:color w:val="000000" w:themeColor="text1"/>
                <w:kern w:val="2"/>
              </w:rPr>
              <w:t>m</w:t>
            </w:r>
          </w:p>
        </w:tc>
        <w:tc>
          <w:tcPr>
            <w:tcW w:w="6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30B1A24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0.45</w:t>
            </w:r>
          </w:p>
        </w:tc>
        <w:tc>
          <w:tcPr>
            <w:tcW w:w="7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BF6B62A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0.40</w:t>
            </w:r>
          </w:p>
        </w:tc>
        <w:tc>
          <w:tcPr>
            <w:tcW w:w="7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2B72FFD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0.35</w:t>
            </w:r>
          </w:p>
        </w:tc>
        <w:tc>
          <w:tcPr>
            <w:tcW w:w="73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8B8E8BC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0.30</w:t>
            </w:r>
          </w:p>
        </w:tc>
        <w:tc>
          <w:tcPr>
            <w:tcW w:w="8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8C53662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0.25</w:t>
            </w:r>
          </w:p>
        </w:tc>
        <w:tc>
          <w:tcPr>
            <w:tcW w:w="73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0C42F63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0.20</w:t>
            </w:r>
          </w:p>
        </w:tc>
      </w:tr>
      <w:tr w:rsidR="0024641E" w:rsidRPr="0024641E" w14:paraId="6DEE5951" w14:textId="77777777" w:rsidTr="00637327">
        <w:trPr>
          <w:trHeight w:val="502"/>
          <w:jc w:val="center"/>
        </w:trPr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C6CCA02" w14:textId="2A21BC3B" w:rsidR="00770EF4" w:rsidRPr="0024641E" w:rsidRDefault="00DA417A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  <w:kern w:val="2"/>
              </w:rPr>
              <w:t>T/s</w:t>
            </w:r>
          </w:p>
        </w:tc>
        <w:tc>
          <w:tcPr>
            <w:tcW w:w="6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48E7E4C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2.11</w:t>
            </w:r>
          </w:p>
        </w:tc>
        <w:tc>
          <w:tcPr>
            <w:tcW w:w="7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9902611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2.14</w:t>
            </w:r>
          </w:p>
        </w:tc>
        <w:tc>
          <w:tcPr>
            <w:tcW w:w="7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A1128B4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2.20</w:t>
            </w:r>
          </w:p>
        </w:tc>
        <w:tc>
          <w:tcPr>
            <w:tcW w:w="73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F5342A7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2.30</w:t>
            </w:r>
          </w:p>
        </w:tc>
        <w:tc>
          <w:tcPr>
            <w:tcW w:w="8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830E285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2.43</w:t>
            </w:r>
          </w:p>
        </w:tc>
        <w:tc>
          <w:tcPr>
            <w:tcW w:w="73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66F1110" w14:textId="77777777" w:rsidR="00770EF4" w:rsidRPr="0024641E" w:rsidRDefault="00770EF4" w:rsidP="0024641E">
            <w:pPr>
              <w:pStyle w:val="a7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</w:pPr>
            <w:r w:rsidRPr="0024641E">
              <w:rPr>
                <w:rFonts w:ascii="Times New Roman" w:eastAsia="宋体" w:hAnsi="Times New Roman" w:cs="Times New Roman"/>
                <w:color w:val="000000" w:themeColor="text1"/>
                <w:kern w:val="2"/>
              </w:rPr>
              <w:t>2.64</w:t>
            </w:r>
          </w:p>
        </w:tc>
      </w:tr>
    </w:tbl>
    <w:p w14:paraId="6BE575B4" w14:textId="06E178A7" w:rsidR="00770EF4" w:rsidRPr="0024641E" w:rsidRDefault="00770EF4" w:rsidP="0024641E">
      <w:pPr>
        <w:pStyle w:val="af6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87" w:name="_Hlk188329218"/>
      <w:r w:rsidR="003A7F85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87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由实验数据得出图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63732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所示的拟合直线，图中纵轴表示</w:t>
      </w:r>
      <w:r w:rsidR="00761A0B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761A0B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</w:p>
    <w:p w14:paraId="5CE16F34" w14:textId="0E13C597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398E97A7" wp14:editId="1C6AEB35">
            <wp:extent cx="1534528" cy="2120439"/>
            <wp:effectExtent l="0" t="0" r="8890" b="0"/>
            <wp:docPr id="45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39368" cy="2127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3FE9F" w14:textId="12DE524C" w:rsidR="00770EF4" w:rsidRPr="0024641E" w:rsidRDefault="00770EF4" w:rsidP="0024641E">
      <w:pPr>
        <w:pStyle w:val="af6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88" w:name="_Hlk188329262"/>
      <w:r w:rsidR="003A7F85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88"/>
      <w:r w:rsidR="00637327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I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c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的</w:t>
      </w:r>
      <w:r w:rsidRPr="0024641E">
        <w:rPr>
          <w:rFonts w:ascii="Times New Roman" w:eastAsia="宋体" w:hAnsi="Times New Roman" w:cs="Times New Roman"/>
          <w:color w:val="000000" w:themeColor="text1"/>
          <w:spacing w:val="-10"/>
          <w:kern w:val="2"/>
        </w:rPr>
        <w:t>国际单位为</w:t>
      </w:r>
      <w:r w:rsidR="00761A0B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Pr="0024641E">
        <w:rPr>
          <w:rFonts w:ascii="Times New Roman" w:eastAsia="宋体" w:hAnsi="Times New Roman" w:cs="Times New Roman"/>
          <w:color w:val="000000" w:themeColor="text1"/>
          <w:spacing w:val="-10"/>
          <w:kern w:val="2"/>
        </w:rPr>
        <w:t>，由拟合直线得到</w:t>
      </w:r>
      <w:r w:rsidR="00637327" w:rsidRPr="0024641E">
        <w:rPr>
          <w:rFonts w:ascii="Times New Roman" w:eastAsia="宋体" w:hAnsi="Times New Roman" w:cs="Times New Roman"/>
          <w:i/>
          <w:iCs/>
          <w:color w:val="000000" w:themeColor="text1"/>
          <w:spacing w:val="-10"/>
          <w:kern w:val="2"/>
        </w:rPr>
        <w:t>I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  <w:kern w:val="2"/>
          <w:vertAlign w:val="subscript"/>
        </w:rPr>
        <w:t>c</w:t>
      </w:r>
      <w:r w:rsidRPr="0024641E">
        <w:rPr>
          <w:rFonts w:ascii="Times New Roman" w:eastAsia="宋体" w:hAnsi="Times New Roman" w:cs="Times New Roman"/>
          <w:color w:val="000000" w:themeColor="text1"/>
          <w:spacing w:val="-10"/>
          <w:kern w:val="2"/>
        </w:rPr>
        <w:t>的值为</w:t>
      </w:r>
      <w:r w:rsidR="00761A0B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  <w:kern w:val="2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spacing w:val="-10"/>
          <w:kern w:val="2"/>
        </w:rPr>
        <w:t>保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留小数点后二位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）．</w:t>
      </w:r>
    </w:p>
    <w:p w14:paraId="2FFC06B5" w14:textId="7607E6DA" w:rsidR="00770EF4" w:rsidRPr="0024641E" w:rsidRDefault="00770EF4" w:rsidP="0024641E">
      <w:pPr>
        <w:pStyle w:val="af6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spacing w:val="-10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3A7F85"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若摆</w:t>
      </w:r>
      <w:r w:rsidRPr="0024641E">
        <w:rPr>
          <w:rFonts w:ascii="Times New Roman" w:eastAsia="宋体" w:hAnsi="Times New Roman" w:cs="Times New Roman"/>
          <w:color w:val="000000" w:themeColor="text1"/>
          <w:spacing w:val="-10"/>
          <w:kern w:val="2"/>
        </w:rPr>
        <w:t>的质量测量值偏大，重力加速度</w:t>
      </w:r>
      <w:r w:rsidR="00637327" w:rsidRPr="0024641E">
        <w:rPr>
          <w:rFonts w:ascii="Times New Roman" w:eastAsia="宋体" w:hAnsi="Times New Roman" w:cs="Times New Roman"/>
          <w:i/>
          <w:iCs/>
          <w:color w:val="000000" w:themeColor="text1"/>
          <w:spacing w:val="-10"/>
          <w:kern w:val="2"/>
        </w:rPr>
        <w:t>g</w:t>
      </w:r>
      <w:r w:rsidRPr="0024641E">
        <w:rPr>
          <w:rFonts w:ascii="Times New Roman" w:eastAsia="宋体" w:hAnsi="Times New Roman" w:cs="Times New Roman"/>
          <w:color w:val="000000" w:themeColor="text1"/>
          <w:spacing w:val="-10"/>
          <w:kern w:val="2"/>
        </w:rPr>
        <w:t>的测量值</w:t>
      </w:r>
      <w:r w:rsidR="00761A0B" w:rsidRPr="0024641E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　　　　　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</w:rPr>
        <w:t>（填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</w:rPr>
        <w:t>“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</w:rPr>
        <w:t>偏大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</w:rPr>
        <w:t>”“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</w:rPr>
        <w:t>偏小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</w:rPr>
        <w:t>”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</w:rPr>
        <w:t>或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</w:rPr>
        <w:t>“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</w:rPr>
        <w:t>不变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</w:rPr>
        <w:t>”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</w:rPr>
        <w:t>）</w:t>
      </w:r>
      <w:r w:rsidR="00637327" w:rsidRPr="0024641E">
        <w:rPr>
          <w:rFonts w:ascii="Times New Roman" w:eastAsia="宋体" w:hAnsi="Times New Roman" w:cs="Times New Roman"/>
          <w:color w:val="000000" w:themeColor="text1"/>
          <w:spacing w:val="-10"/>
          <w:kern w:val="2"/>
        </w:rPr>
        <w:t>．</w:t>
      </w:r>
    </w:p>
    <w:p w14:paraId="4012C474" w14:textId="075F5343" w:rsidR="005A1140" w:rsidRPr="0024641E" w:rsidRDefault="00761A0B" w:rsidP="0024641E">
      <w:pPr>
        <w:pStyle w:val="1"/>
        <w:adjustRightInd w:val="0"/>
        <w:snapToGrid w:val="0"/>
        <w:spacing w:line="312" w:lineRule="auto"/>
        <w:ind w:left="442" w:hangingChars="200" w:hanging="442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b/>
          <w:bCs/>
          <w:color w:val="000000" w:themeColor="text1"/>
        </w:rPr>
        <w:tab/>
      </w:r>
      <w:r w:rsidR="005A1140" w:rsidRPr="0024641E">
        <w:rPr>
          <w:rFonts w:ascii="Times New Roman" w:eastAsia="宋体" w:hAnsi="Times New Roman" w:cs="Times New Roman"/>
          <w:b/>
          <w:bCs/>
          <w:color w:val="000000" w:themeColor="text1"/>
        </w:rPr>
        <w:t>【答案】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A17211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T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  <w:vertAlign w:val="superscript"/>
        </w:rPr>
        <w:t>2</w:t>
      </w:r>
      <w:r w:rsidR="00A17211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r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；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kg.m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  <w:vertAlign w:val="superscript"/>
        </w:rPr>
        <w:t>2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0.17</w:t>
      </w:r>
      <w:r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>；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）不变．</w:t>
      </w:r>
    </w:p>
    <w:p w14:paraId="729A2BA3" w14:textId="3882D23B" w:rsidR="00770EF4" w:rsidRPr="0024641E" w:rsidRDefault="003F0E26" w:rsidP="0024641E">
      <w:pPr>
        <w:widowControl/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hint="eastAsia"/>
          <w:color w:val="000000" w:themeColor="text1"/>
          <w:kern w:val="0"/>
          <w:sz w:val="22"/>
          <w:szCs w:val="22"/>
        </w:rPr>
      </w:pP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六、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计算题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（</w:t>
      </w:r>
      <w:r w:rsidR="00770EF4"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共50分</w:t>
      </w:r>
      <w:r w:rsidRPr="0024641E">
        <w:rPr>
          <w:rFonts w:ascii="黑体" w:eastAsia="黑体" w:hAnsi="黑体"/>
          <w:color w:val="000000" w:themeColor="text1"/>
          <w:kern w:val="0"/>
          <w:sz w:val="22"/>
          <w:szCs w:val="22"/>
        </w:rPr>
        <w:t>）</w:t>
      </w:r>
    </w:p>
    <w:p w14:paraId="6AD50ADA" w14:textId="12CEDFD1" w:rsidR="003A7F85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89" w:name="_Hlk188218057"/>
      <w:r w:rsidR="00CE2C56" w:rsidRPr="0024641E">
        <w:rPr>
          <w:rFonts w:ascii="Times New Roman" w:eastAsia="宋体" w:hAnsi="Times New Roman" w:cs="Times New Roman"/>
          <w:color w:val="000000" w:themeColor="text1"/>
        </w:rPr>
        <w:t>30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·30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）（</w:t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10</w:t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分）</w:t>
      </w:r>
      <w:bookmarkEnd w:id="89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一端封闭、粗细均匀的</w:t>
      </w:r>
      <w:r w:rsidR="00E431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U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形玻璃管开口向上竖直放置，管内用水银将一段气体封闭在管中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当温度为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280</w:t>
      </w:r>
      <w:r w:rsidR="005517A3" w:rsidRPr="0024641E">
        <w:rPr>
          <w:rFonts w:ascii="Times New Roman" w:eastAsia="宋体" w:hAnsi="Times New Roman" w:cs="Times New Roman"/>
          <w:color w:val="000000" w:themeColor="text1"/>
          <w:kern w:val="2"/>
        </w:rPr>
        <w:t xml:space="preserve"> 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K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时，被封闭的气体柱长</w:t>
      </w:r>
      <w:r w:rsidR="00E431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 L 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= 22 cm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，两边水银高度差</w:t>
      </w:r>
      <w:r w:rsidR="00E431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h 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= 16 cm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，大气压强</w:t>
      </w:r>
      <w:bookmarkStart w:id="90" w:name="_Hlk188329473"/>
      <w:r w:rsidR="00E431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p</w:t>
      </w:r>
      <w:r w:rsidR="00E431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  <w:vertAlign w:val="subscript"/>
        </w:rPr>
        <w:t>0</w:t>
      </w:r>
      <w:r w:rsidR="00E431E3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 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= 76 cm</w:t>
      </w:r>
      <w:bookmarkEnd w:id="90"/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Hg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bookmarkStart w:id="91" w:name="_Hlk188329875"/>
    </w:p>
    <w:p w14:paraId="288E9E0B" w14:textId="48CC39C8" w:rsidR="003A7F85" w:rsidRPr="0024641E" w:rsidRDefault="003A7F85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91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为使左端水银面下降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5517A3" w:rsidRPr="0024641E">
        <w:rPr>
          <w:rFonts w:ascii="Times New Roman" w:eastAsia="宋体" w:hAnsi="Times New Roman" w:cs="Times New Roman"/>
          <w:color w:val="000000" w:themeColor="text1"/>
          <w:kern w:val="2"/>
        </w:rPr>
        <w:t xml:space="preserve"> 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cm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封闭气体温度应变为多少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?</w:t>
      </w:r>
    </w:p>
    <w:p w14:paraId="767FAC84" w14:textId="1997E3AD" w:rsidR="00770EF4" w:rsidRPr="0024641E" w:rsidRDefault="003A7F85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637327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封闭气体的温度重新回到</w:t>
      </w:r>
      <w:bookmarkStart w:id="92" w:name="_Hlk188329601"/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280</w:t>
      </w:r>
      <w:r w:rsidR="005517A3" w:rsidRPr="0024641E">
        <w:rPr>
          <w:rFonts w:ascii="Times New Roman" w:eastAsia="宋体" w:hAnsi="Times New Roman" w:cs="Times New Roman"/>
          <w:color w:val="000000" w:themeColor="text1"/>
          <w:kern w:val="2"/>
        </w:rPr>
        <w:t xml:space="preserve"> 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K</w:t>
      </w:r>
      <w:bookmarkEnd w:id="92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后，为使封闭气柱长度变为</w:t>
      </w:r>
      <w:bookmarkStart w:id="93" w:name="_Hlk188329660"/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20</w:t>
      </w:r>
      <w:r w:rsidR="005517A3" w:rsidRPr="0024641E">
        <w:rPr>
          <w:rFonts w:ascii="Times New Roman" w:eastAsia="宋体" w:hAnsi="Times New Roman" w:cs="Times New Roman"/>
          <w:color w:val="000000" w:themeColor="text1"/>
          <w:kern w:val="2"/>
        </w:rPr>
        <w:t xml:space="preserve"> 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cm</w:t>
      </w:r>
      <w:bookmarkEnd w:id="93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需向开口端注入的水银柱长度为多少</w:t>
      </w:r>
      <w:r w:rsidR="00E431E3" w:rsidRPr="0024641E">
        <w:rPr>
          <w:rFonts w:ascii="Times New Roman" w:eastAsia="宋体" w:hAnsi="Times New Roman" w:cs="Times New Roman"/>
          <w:color w:val="000000" w:themeColor="text1"/>
          <w:kern w:val="2"/>
        </w:rPr>
        <w:t>?</w:t>
      </w:r>
    </w:p>
    <w:p w14:paraId="0D6E47A2" w14:textId="4C368778" w:rsidR="005517A3" w:rsidRPr="0024641E" w:rsidRDefault="003A7F85" w:rsidP="0024641E">
      <w:pPr>
        <w:pStyle w:val="af6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lastRenderedPageBreak/>
        <w:drawing>
          <wp:inline distT="0" distB="0" distL="0" distR="0" wp14:anchorId="62F7F3FD" wp14:editId="5D58123E">
            <wp:extent cx="431800" cy="1295400"/>
            <wp:effectExtent l="0" t="0" r="6350" b="0"/>
            <wp:docPr id="46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4.jpeg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66681" w14:textId="509973F7" w:rsidR="005A1140" w:rsidRPr="0024641E" w:rsidRDefault="003A7F85" w:rsidP="0024641E">
      <w:pPr>
        <w:pStyle w:val="1"/>
        <w:adjustRightInd w:val="0"/>
        <w:snapToGrid w:val="0"/>
        <w:spacing w:line="312" w:lineRule="auto"/>
        <w:ind w:left="442" w:hangingChars="200" w:hanging="442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b/>
          <w:bCs/>
          <w:color w:val="000000" w:themeColor="text1"/>
        </w:rPr>
        <w:tab/>
      </w:r>
      <w:r w:rsidR="005A1140" w:rsidRPr="0024641E">
        <w:rPr>
          <w:rFonts w:ascii="Times New Roman" w:eastAsia="宋体" w:hAnsi="Times New Roman" w:cs="Times New Roman"/>
          <w:b/>
          <w:bCs/>
          <w:color w:val="000000" w:themeColor="text1"/>
        </w:rPr>
        <w:t>【答案】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350</w:t>
      </w:r>
      <w:r w:rsidR="005517A3" w:rsidRPr="0024641E">
        <w:rPr>
          <w:rFonts w:ascii="Times New Roman" w:eastAsia="宋体" w:hAnsi="Times New Roman" w:cs="Times New Roman"/>
          <w:color w:val="000000" w:themeColor="text1"/>
          <w:kern w:val="2"/>
        </w:rPr>
        <w:t xml:space="preserve"> 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K</w:t>
      </w:r>
      <w:r w:rsidR="00A17211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 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；（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10</w:t>
      </w:r>
      <w:r w:rsidR="005517A3" w:rsidRPr="0024641E">
        <w:rPr>
          <w:rFonts w:ascii="Times New Roman" w:eastAsia="宋体" w:hAnsi="Times New Roman" w:cs="Times New Roman"/>
          <w:color w:val="000000" w:themeColor="text1"/>
          <w:kern w:val="2"/>
        </w:rPr>
        <w:t xml:space="preserve"> 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cm</w:t>
      </w:r>
      <w:r w:rsidR="00A17211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45672492" w14:textId="77777777" w:rsidR="003A7F85" w:rsidRPr="0024641E" w:rsidRDefault="003A7F85" w:rsidP="0024641E">
      <w:pPr>
        <w:pStyle w:val="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4567CE4D" w14:textId="20072E0B" w:rsidR="00770EF4" w:rsidRPr="0024641E" w:rsidRDefault="005A1140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31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·31</w:t>
      </w:r>
      <w:r w:rsidR="00CE2C56" w:rsidRPr="0024641E">
        <w:rPr>
          <w:rFonts w:ascii="Times New Roman" w:eastAsia="宋体" w:hAnsi="Times New Roman" w:cs="Times New Roman"/>
          <w:color w:val="000000" w:themeColor="text1"/>
          <w:kern w:val="2"/>
        </w:rPr>
        <w:t>）（</w:t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12</w:t>
      </w:r>
      <w:r w:rsidR="00CE2C56" w:rsidRPr="0024641E">
        <w:rPr>
          <w:rFonts w:ascii="Times New Roman" w:eastAsia="宋体" w:hAnsi="Times New Roman" w:cs="Times New Roman"/>
          <w:color w:val="000000" w:themeColor="text1"/>
        </w:rPr>
        <w:t>分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水平地面上的矩形箱子内有一倾角为</w:t>
      </w:r>
      <w:bookmarkStart w:id="94" w:name="_Hlk188329913"/>
      <w:r w:rsidR="00DD4B9C" w:rsidRPr="0024641E">
        <w:rPr>
          <w:rFonts w:ascii="Times New Roman" w:eastAsia="宋体" w:hAnsi="Times New Roman" w:cs="Times New Roman"/>
          <w:i/>
          <w:iCs/>
          <w:color w:val="000000" w:themeColor="text1"/>
          <w:position w:val="-6"/>
        </w:rPr>
        <w:object w:dxaOrig="180" w:dyaOrig="240" w14:anchorId="47507A84">
          <v:shape id="_x0000_i1040" type="#_x0000_t75" style="width:8.95pt;height:12.3pt" o:ole="">
            <v:imagedata r:id="rId69" o:title=""/>
          </v:shape>
          <o:OLEObject Type="Embed" ProgID="Equation.DSMT4" ShapeID="_x0000_i1040" DrawAspect="Content" ObjectID="_1800777445" r:id="rId70"/>
        </w:object>
      </w:r>
      <w:bookmarkEnd w:id="94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固定斜面，斜面上放一质量为</w:t>
      </w:r>
      <w:r w:rsidR="00DD4B9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m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光滑球</w:t>
      </w:r>
      <w:r w:rsidR="00DD4B9C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静止时，箱子顶部与球接触但无压力</w:t>
      </w:r>
      <w:r w:rsidR="00DD4B9C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箱子由静止开始向右做匀加速运动，然后改为做加速度大小为</w:t>
      </w:r>
      <w:r w:rsidR="00DD4B9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匀减速运动直至静止，经过的总路程为</w:t>
      </w:r>
      <w:r w:rsidR="00DD4B9C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s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运动过程中的最大速度为</w:t>
      </w:r>
      <w:r w:rsidR="005517A3" w:rsidRPr="0024641E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="00DD4B9C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3A62389D" w14:textId="1EA3BB53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95" w:name="_Hlk188330181"/>
      <w:r w:rsidR="00DD4B9C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DD4B9C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DD4B9C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95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求箱子加速阶段的加速度大小</w:t>
      </w:r>
      <w:r w:rsidR="00721C92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721C92" w:rsidRPr="0024641E">
        <w:rPr>
          <w:rFonts w:ascii="宋体" w:eastAsia="宋体" w:hAnsi="宋体" w:cs="Times New Roman" w:hint="eastAsia"/>
          <w:color w:val="000000" w:themeColor="text1"/>
        </w:rPr>
        <w:t>′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6522B44D" w14:textId="0A561D59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DD4B9C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DD4B9C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DD4B9C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若</w:t>
      </w:r>
      <w:r w:rsidR="002A1EB1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a </w:t>
      </w:r>
      <w:r w:rsidR="002A1EB1" w:rsidRPr="0024641E">
        <w:rPr>
          <w:rFonts w:ascii="Times New Roman" w:eastAsia="宋体" w:hAnsi="Times New Roman" w:cs="Times New Roman"/>
          <w:color w:val="000000" w:themeColor="text1"/>
          <w:kern w:val="2"/>
        </w:rPr>
        <w:t xml:space="preserve">&gt; </w:t>
      </w:r>
      <w:r w:rsidR="002A1EB1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g</w:t>
      </w:r>
      <w:r w:rsidR="00721C92" w:rsidRPr="0024641E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2A1EB1" w:rsidRPr="0024641E">
        <w:rPr>
          <w:rFonts w:ascii="Times New Roman" w:eastAsia="宋体" w:hAnsi="Times New Roman" w:cs="Times New Roman"/>
          <w:color w:val="000000" w:themeColor="text1"/>
          <w:kern w:val="2"/>
        </w:rPr>
        <w:t>tan</w:t>
      </w:r>
      <w:r w:rsidR="002A1EB1" w:rsidRPr="0024641E">
        <w:rPr>
          <w:rFonts w:ascii="Times New Roman" w:eastAsia="宋体" w:hAnsi="Times New Roman" w:cs="Times New Roman"/>
          <w:i/>
          <w:iCs/>
          <w:color w:val="000000" w:themeColor="text1"/>
          <w:position w:val="-6"/>
        </w:rPr>
        <w:object w:dxaOrig="180" w:dyaOrig="240" w14:anchorId="07DFE51D">
          <v:shape id="_x0000_i1041" type="#_x0000_t75" style="width:8.95pt;height:12.3pt" o:ole="">
            <v:imagedata r:id="rId69" o:title=""/>
          </v:shape>
          <o:OLEObject Type="Embed" ProgID="Equation.DSMT4" ShapeID="_x0000_i1041" DrawAspect="Content" ObjectID="_1800777446" r:id="rId71"/>
        </w:objec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，求减速阶段球受到箱子左壁和顶部的作用力</w:t>
      </w:r>
      <w:r w:rsidR="00DD4B9C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4A3656B8" w14:textId="44EE1881" w:rsidR="004D5940" w:rsidRPr="0024641E" w:rsidRDefault="005517A3" w:rsidP="0024641E">
      <w:pPr>
        <w:pStyle w:val="af6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0" distR="0" wp14:anchorId="4BB8C2D2" wp14:editId="2075042F">
            <wp:extent cx="1619885" cy="755650"/>
            <wp:effectExtent l="0" t="0" r="0" b="6350"/>
            <wp:docPr id="47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35.jpeg"/>
                    <pic:cNvPicPr>
                      <a:picLocks noChangeAspect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68F82" w14:textId="58374349" w:rsidR="004D5940" w:rsidRPr="0024641E" w:rsidRDefault="00721C92" w:rsidP="0024641E">
      <w:pPr>
        <w:pStyle w:val="1"/>
        <w:adjustRightInd w:val="0"/>
        <w:snapToGrid w:val="0"/>
        <w:spacing w:line="312" w:lineRule="auto"/>
        <w:ind w:left="442" w:hangingChars="200" w:hanging="442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b/>
          <w:bCs/>
          <w:color w:val="000000" w:themeColor="text1"/>
        </w:rPr>
        <w:tab/>
      </w:r>
      <w:r w:rsidR="005A1140" w:rsidRPr="0024641E">
        <w:rPr>
          <w:rFonts w:ascii="Times New Roman" w:eastAsia="宋体" w:hAnsi="Times New Roman" w:cs="Times New Roman"/>
          <w:b/>
          <w:bCs/>
          <w:color w:val="000000" w:themeColor="text1"/>
        </w:rPr>
        <w:t>【答案】</w:t>
      </w:r>
      <w:r w:rsidR="000105E8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0105E8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0105E8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Start w:id="96" w:name="_Hlk188333081"/>
      <w:r w:rsidR="005517A3" w:rsidRPr="0024641E">
        <w:rPr>
          <w:rFonts w:ascii="Times New Roman" w:eastAsia="宋体" w:hAnsi="Times New Roman" w:cs="Times New Roman"/>
          <w:i/>
          <w:iCs/>
          <w:color w:val="000000" w:themeColor="text1"/>
          <w:position w:val="-22"/>
        </w:rPr>
        <w:object w:dxaOrig="780" w:dyaOrig="580" w14:anchorId="58329E17">
          <v:shape id="_x0000_i1042" type="#_x0000_t75" style="width:39.6pt;height:29.95pt" o:ole="">
            <v:imagedata r:id="rId73" o:title=""/>
          </v:shape>
          <o:OLEObject Type="Embed" ProgID="Equation.DSMT4" ShapeID="_x0000_i1042" DrawAspect="Content" ObjectID="_1800777447" r:id="rId74"/>
        </w:object>
      </w:r>
      <w:bookmarkEnd w:id="96"/>
      <w:r w:rsidR="000105E8" w:rsidRPr="0024641E">
        <w:rPr>
          <w:rFonts w:ascii="Times New Roman" w:eastAsia="宋体" w:hAnsi="Times New Roman" w:cs="Times New Roman"/>
          <w:color w:val="000000" w:themeColor="text1"/>
          <w:kern w:val="2"/>
        </w:rPr>
        <w:t>；（</w:t>
      </w:r>
      <w:r w:rsidR="000105E8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0105E8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0105E8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m</w:t>
      </w:r>
      <w:r w:rsidR="000105E8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0105E8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Pr="0024641E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 xml:space="preserve"> </w:t>
      </w:r>
      <w:r w:rsidR="000105E8" w:rsidRPr="0024641E">
        <w:rPr>
          <w:rFonts w:ascii="Times New Roman" w:eastAsia="宋体" w:hAnsi="Times New Roman" w:cs="Times New Roman"/>
          <w:color w:val="000000" w:themeColor="text1"/>
          <w:kern w:val="2"/>
        </w:rPr>
        <w:t>cot</w:t>
      </w:r>
      <w:r w:rsidR="005517A3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 w:rsidRPr="003160EE">
        <w:rPr>
          <w:rFonts w:ascii="宋体" w:eastAsia="宋体" w:hAnsi="宋体" w:cs="Times New Roman" w:hint="eastAsia"/>
          <w:color w:val="000000" w:themeColor="text1"/>
          <w:kern w:val="2"/>
        </w:rPr>
        <w:t>-</w:t>
      </w:r>
      <w:r w:rsidR="000105E8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g</w:t>
      </w:r>
      <w:r w:rsidR="000105E8" w:rsidRPr="0024641E">
        <w:rPr>
          <w:rFonts w:ascii="Times New Roman" w:eastAsia="宋体" w:hAnsi="Times New Roman" w:cs="Times New Roman"/>
          <w:color w:val="000000" w:themeColor="text1"/>
          <w:kern w:val="2"/>
        </w:rPr>
        <w:t>）．</w:t>
      </w:r>
    </w:p>
    <w:p w14:paraId="4A00FB9E" w14:textId="77777777" w:rsidR="00721C92" w:rsidRPr="0024641E" w:rsidRDefault="00721C92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bookmarkStart w:id="97" w:name="_Hlk188330776"/>
    </w:p>
    <w:p w14:paraId="7F6BE2EF" w14:textId="407AE29A" w:rsidR="00770EF4" w:rsidRPr="0024641E" w:rsidRDefault="00CE2C56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</w:rPr>
        <w:t>32</w:t>
      </w:r>
      <w:r w:rsidR="00376E43" w:rsidRPr="0024641E">
        <w:rPr>
          <w:rFonts w:ascii="Times New Roman" w:eastAsia="宋体" w:hAnsi="Times New Roman" w:cs="Times New Roman"/>
          <w:color w:val="000000" w:themeColor="text1"/>
        </w:rPr>
        <w:t>.</w:t>
      </w:r>
      <w:bookmarkEnd w:id="97"/>
      <w:r w:rsidRPr="0024641E">
        <w:rPr>
          <w:rFonts w:ascii="Times New Roman" w:eastAsia="宋体" w:hAnsi="Times New Roman" w:cs="Times New Roman"/>
          <w:color w:val="000000" w:themeColor="text1"/>
        </w:rPr>
        <w:t>（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2014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上海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·32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）（</w:t>
      </w:r>
      <w:r w:rsidRPr="0024641E">
        <w:rPr>
          <w:rFonts w:ascii="Times New Roman" w:eastAsia="宋体" w:hAnsi="Times New Roman" w:cs="Times New Roman"/>
          <w:color w:val="000000" w:themeColor="text1"/>
        </w:rPr>
        <w:t>14</w:t>
      </w:r>
      <w:r w:rsidRPr="0024641E">
        <w:rPr>
          <w:rFonts w:ascii="Times New Roman" w:eastAsia="宋体" w:hAnsi="Times New Roman" w:cs="Times New Roman"/>
          <w:color w:val="000000" w:themeColor="text1"/>
        </w:rPr>
        <w:t>分）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如图所示，一对平行金属板水平放置，板间距为</w:t>
      </w:r>
      <w:r w:rsidR="0008749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d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，上板始终接地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长度为</w:t>
      </w:r>
      <w:r w:rsidR="00087490" w:rsidRPr="0024641E">
        <w:rPr>
          <w:rFonts w:ascii="Times New Roman" w:eastAsia="宋体" w:hAnsi="Times New Roman" w:cs="Times New Roman"/>
          <w:i/>
          <w:iCs/>
          <w:color w:val="000000" w:themeColor="text1"/>
          <w:position w:val="-20"/>
        </w:rPr>
        <w:object w:dxaOrig="240" w:dyaOrig="540" w14:anchorId="7618ACB2">
          <v:shape id="_x0000_i1043" type="#_x0000_t75" style="width:12.1pt;height:28.5pt" o:ole="">
            <v:imagedata r:id="rId75" o:title=""/>
          </v:shape>
          <o:OLEObject Type="Embed" ProgID="Equation.DSMT4" ShapeID="_x0000_i1043" DrawAspect="Content" ObjectID="_1800777448" r:id="rId76"/>
        </w:objec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质量均匀的绝缘杆，上端可绕上板中央的固定轴</w:t>
      </w:r>
      <w:r w:rsidR="0008749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O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在竖直平面内转动，下端固定一带正电的轻质小球，其电荷量为</w:t>
      </w:r>
      <w:r w:rsidR="0008749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q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当两板间电压为</w:t>
      </w:r>
      <w:bookmarkStart w:id="98" w:name="_Hlk188330608"/>
      <w:r w:rsidR="0008749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U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bookmarkEnd w:id="98"/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时，杆静止在与竖直方向</w:t>
      </w:r>
      <w:r w:rsidR="005517A3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OO</w:t>
      </w:r>
      <w:r w:rsidR="005517A3" w:rsidRPr="0024641E">
        <w:rPr>
          <w:rFonts w:ascii="Times New Roman" w:eastAsia="宋体" w:hAnsi="Times New Roman" w:cs="Times New Roman"/>
          <w:color w:val="000000" w:themeColor="text1"/>
        </w:rPr>
        <w:t>＇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夹角</w:t>
      </w:r>
      <w:r w:rsidR="00D7520E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 w:rsidR="00D7520E" w:rsidRPr="0024641E">
        <w:rPr>
          <w:rFonts w:ascii="Times New Roman" w:eastAsia="宋体" w:hAnsi="Times New Roman" w:cs="Times New Roman"/>
          <w:color w:val="000000" w:themeColor="text1"/>
        </w:rPr>
        <w:t>=30°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的位置；若两金属板在竖直平面内同时绕</w:t>
      </w:r>
      <w:r w:rsidR="0008749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O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、</w:t>
      </w:r>
      <w:r w:rsidR="005517A3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="005517A3" w:rsidRPr="0024641E">
        <w:rPr>
          <w:rFonts w:ascii="Times New Roman" w:eastAsia="宋体" w:hAnsi="Times New Roman" w:cs="Times New Roman"/>
          <w:color w:val="000000" w:themeColor="text1"/>
        </w:rPr>
        <w:t>＇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顺时针旋转</w:t>
      </w:r>
      <w:r w:rsidR="000D7810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α</w:t>
      </w:r>
      <w:r w:rsidR="000D7810" w:rsidRPr="0024641E">
        <w:rPr>
          <w:rFonts w:ascii="Times New Roman" w:eastAsia="宋体" w:hAnsi="Times New Roman" w:cs="Times New Roman"/>
          <w:color w:val="000000" w:themeColor="text1"/>
          <w:kern w:val="2"/>
        </w:rPr>
        <w:t>=15</w:t>
      </w:r>
      <w:r w:rsidR="00721C92" w:rsidRPr="0024641E">
        <w:rPr>
          <w:rFonts w:ascii="Times New Roman" w:eastAsia="宋体" w:hAnsi="Times New Roman" w:cs="Times New Roman" w:hint="eastAsia"/>
          <w:color w:val="000000" w:themeColor="text1"/>
        </w:rPr>
        <w:t>°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至图中虚线位置时，为使杆仍在原位置静止，需改变两板间电压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假定两板间始终为匀强电场</w:t>
      </w:r>
      <w:r w:rsidR="00415C5B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770EF4" w:rsidRPr="0024641E">
        <w:rPr>
          <w:rFonts w:ascii="Times New Roman" w:eastAsia="宋体" w:hAnsi="Times New Roman" w:cs="Times New Roman"/>
          <w:color w:val="000000" w:themeColor="text1"/>
          <w:kern w:val="2"/>
        </w:rPr>
        <w:t>求：</w:t>
      </w:r>
    </w:p>
    <w:p w14:paraId="68EDD96B" w14:textId="0764EF06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99" w:name="_Hlk188333095"/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99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绝缘杆所受的重力</w:t>
      </w:r>
      <w:r w:rsidR="00415C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G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07BABB9C" w14:textId="15C0CF61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两板旋转后板间电压</w:t>
      </w:r>
      <w:r w:rsidR="00415C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U</w:t>
      </w:r>
      <w:r w:rsidR="00415C5B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21BC0C11" w14:textId="32DE1381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在求前后两种情况下带电小球的电势能</w:t>
      </w:r>
      <w:bookmarkStart w:id="100" w:name="_Hlk188330637"/>
      <w:r w:rsidR="00415C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W</w:t>
      </w:r>
      <w:r w:rsidR="00415C5B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bookmarkEnd w:id="100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与</w:t>
      </w:r>
      <w:r w:rsidR="00415C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W</w:t>
      </w:r>
      <w:r w:rsidR="00415C5B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时，某同学认为由于在两板旋转过程中带电小球位置未变，电场力不做功，因此带电小球的电势能不变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.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你若认为该同学的结论正确，计算该电势能；你若认为该同学的结论错误，说明理由并求</w:t>
      </w:r>
      <w:r w:rsidR="00415C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W</w:t>
      </w:r>
      <w:r w:rsidR="00415C5B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与</w:t>
      </w:r>
      <w:r w:rsidR="00415C5B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W</w:t>
      </w:r>
      <w:r w:rsidR="00415C5B" w:rsidRPr="0024641E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2</w:t>
      </w:r>
      <w:r w:rsidR="00415C5B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2ED0E8D3" w14:textId="0FC94140" w:rsidR="00DD4721" w:rsidRPr="0024641E" w:rsidRDefault="00770EF4" w:rsidP="0024641E">
      <w:pPr>
        <w:pStyle w:val="10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0" distR="0" wp14:anchorId="4EC8927B" wp14:editId="6F1EE878">
            <wp:extent cx="1835785" cy="1295400"/>
            <wp:effectExtent l="0" t="0" r="0" b="0"/>
            <wp:docPr id="48" name="image3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36.jpeg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F8DE3" w14:textId="01D314FF" w:rsidR="005A1140" w:rsidRPr="0024641E" w:rsidRDefault="00721C92" w:rsidP="0024641E">
      <w:pPr>
        <w:pStyle w:val="1"/>
        <w:adjustRightInd w:val="0"/>
        <w:snapToGrid w:val="0"/>
        <w:spacing w:line="312" w:lineRule="auto"/>
        <w:ind w:left="442" w:hangingChars="200" w:hanging="442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b/>
          <w:bCs/>
          <w:color w:val="000000" w:themeColor="text1"/>
        </w:rPr>
        <w:tab/>
      </w:r>
      <w:r w:rsidR="005A1140" w:rsidRPr="0024641E">
        <w:rPr>
          <w:rFonts w:ascii="Times New Roman" w:eastAsia="宋体" w:hAnsi="Times New Roman" w:cs="Times New Roman"/>
          <w:b/>
          <w:bCs/>
          <w:color w:val="000000" w:themeColor="text1"/>
        </w:rPr>
        <w:t>【答案】</w:t>
      </w:r>
      <w:bookmarkStart w:id="101" w:name="_Hlk188333165"/>
      <w:r w:rsidR="00D72F81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D72F81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D72F81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Start w:id="102" w:name="_Hlk188333191"/>
      <w:bookmarkEnd w:id="101"/>
      <w:r w:rsidR="00D72F81" w:rsidRPr="0024641E">
        <w:rPr>
          <w:rFonts w:ascii="Times New Roman" w:eastAsia="宋体" w:hAnsi="Times New Roman" w:cs="Times New Roman"/>
          <w:i/>
          <w:iCs/>
          <w:color w:val="000000" w:themeColor="text1"/>
          <w:position w:val="-22"/>
        </w:rPr>
        <w:object w:dxaOrig="540" w:dyaOrig="560" w14:anchorId="7DE8AE52">
          <v:shape id="_x0000_i1044" type="#_x0000_t75" style="width:27.55pt;height:29.5pt" o:ole="">
            <v:imagedata r:id="rId78" o:title=""/>
          </v:shape>
          <o:OLEObject Type="Embed" ProgID="Equation.DSMT4" ShapeID="_x0000_i1044" DrawAspect="Content" ObjectID="_1800777449" r:id="rId79"/>
        </w:object>
      </w:r>
      <w:bookmarkEnd w:id="102"/>
      <w:r w:rsidR="00D72F81" w:rsidRPr="0024641E">
        <w:rPr>
          <w:rFonts w:ascii="Times New Roman" w:eastAsia="宋体" w:hAnsi="Times New Roman" w:cs="Times New Roman"/>
          <w:color w:val="000000" w:themeColor="text1"/>
        </w:rPr>
        <w:t>；</w:t>
      </w:r>
      <w:r w:rsidR="00D72F81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D72F81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D72F81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Start w:id="103" w:name="_Hlk188333245"/>
      <w:r w:rsidRPr="0024641E">
        <w:rPr>
          <w:rFonts w:ascii="Times New Roman" w:eastAsia="宋体" w:hAnsi="Times New Roman" w:cs="Times New Roman"/>
          <w:i/>
          <w:iCs/>
          <w:color w:val="000000" w:themeColor="text1"/>
          <w:position w:val="-20"/>
        </w:rPr>
        <w:object w:dxaOrig="820" w:dyaOrig="580" w14:anchorId="0CD44E6A">
          <v:shape id="_x0000_i1045" type="#_x0000_t75" style="width:42.05pt;height:29.95pt" o:ole="">
            <v:imagedata r:id="rId80" o:title=""/>
          </v:shape>
          <o:OLEObject Type="Embed" ProgID="Equation.DSMT4" ShapeID="_x0000_i1045" DrawAspect="Content" ObjectID="_1800777450" r:id="rId81"/>
        </w:object>
      </w:r>
      <w:bookmarkEnd w:id="103"/>
      <w:r w:rsidR="00D72F81" w:rsidRPr="0024641E">
        <w:rPr>
          <w:rFonts w:ascii="Times New Roman" w:eastAsia="宋体" w:hAnsi="Times New Roman" w:cs="Times New Roman"/>
          <w:color w:val="000000" w:themeColor="text1"/>
          <w:kern w:val="2"/>
        </w:rPr>
        <w:t>；（</w:t>
      </w:r>
      <w:r w:rsidR="00D72F81" w:rsidRPr="0024641E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D72F81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Start w:id="104" w:name="_Hlk188333313"/>
      <w:r w:rsidRPr="0024641E">
        <w:rPr>
          <w:rFonts w:ascii="Times New Roman" w:eastAsia="宋体" w:hAnsi="Times New Roman" w:cs="Times New Roman"/>
          <w:i/>
          <w:iCs/>
          <w:color w:val="000000" w:themeColor="text1"/>
          <w:position w:val="-20"/>
        </w:rPr>
        <w:object w:dxaOrig="680" w:dyaOrig="580" w14:anchorId="28C29D3F">
          <v:shape id="_x0000_i1046" type="#_x0000_t75" style="width:35.05pt;height:29.95pt" o:ole="">
            <v:imagedata r:id="rId82" o:title=""/>
          </v:shape>
          <o:OLEObject Type="Embed" ProgID="Equation.DSMT4" ShapeID="_x0000_i1046" DrawAspect="Content" ObjectID="_1800777451" r:id="rId83"/>
        </w:object>
      </w:r>
      <w:bookmarkEnd w:id="104"/>
      <w:r w:rsidR="00D72F81" w:rsidRPr="0024641E">
        <w:rPr>
          <w:rFonts w:ascii="Times New Roman" w:eastAsia="宋体" w:hAnsi="Times New Roman" w:cs="Times New Roman"/>
          <w:color w:val="000000" w:themeColor="text1"/>
        </w:rPr>
        <w:t>，</w:t>
      </w:r>
      <w:r w:rsidRPr="0024641E">
        <w:rPr>
          <w:rFonts w:ascii="Times New Roman" w:eastAsia="宋体" w:hAnsi="Times New Roman" w:cs="Times New Roman"/>
          <w:i/>
          <w:iCs/>
          <w:color w:val="000000" w:themeColor="text1"/>
          <w:position w:val="-20"/>
        </w:rPr>
        <w:object w:dxaOrig="540" w:dyaOrig="540" w14:anchorId="7EAE7153">
          <v:shape id="_x0000_i1047" type="#_x0000_t75" style="width:28.05pt;height:28.5pt" o:ole="">
            <v:imagedata r:id="rId84" o:title=""/>
          </v:shape>
          <o:OLEObject Type="Embed" ProgID="Equation.DSMT4" ShapeID="_x0000_i1047" DrawAspect="Content" ObjectID="_1800777452" r:id="rId85"/>
        </w:object>
      </w:r>
      <w:r w:rsidR="00D72F81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197F4F9D" w14:textId="77777777" w:rsidR="00721C92" w:rsidRPr="0024641E" w:rsidRDefault="00721C92" w:rsidP="0024641E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</w:p>
    <w:p w14:paraId="7ADB4CB2" w14:textId="3A1D2A11" w:rsidR="00770EF4" w:rsidRPr="0024641E" w:rsidRDefault="00415C5B" w:rsidP="0024641E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24641E">
        <w:rPr>
          <w:color w:val="000000" w:themeColor="text1"/>
          <w:sz w:val="22"/>
          <w:szCs w:val="22"/>
        </w:rPr>
        <w:lastRenderedPageBreak/>
        <w:t>33</w:t>
      </w:r>
      <w:r w:rsidR="00376E43" w:rsidRPr="0024641E">
        <w:rPr>
          <w:color w:val="000000" w:themeColor="text1"/>
          <w:sz w:val="22"/>
          <w:szCs w:val="22"/>
        </w:rPr>
        <w:t>.</w:t>
      </w:r>
      <w:r w:rsidR="00CE2C56" w:rsidRPr="0024641E">
        <w:rPr>
          <w:color w:val="000000" w:themeColor="text1"/>
          <w:sz w:val="22"/>
          <w:szCs w:val="22"/>
        </w:rPr>
        <w:t>（</w:t>
      </w:r>
      <w:r w:rsidR="00CE2C56" w:rsidRPr="0024641E">
        <w:rPr>
          <w:color w:val="000000" w:themeColor="text1"/>
          <w:sz w:val="22"/>
          <w:szCs w:val="22"/>
        </w:rPr>
        <w:t>2014·</w:t>
      </w:r>
      <w:r w:rsidR="00CE2C56" w:rsidRPr="0024641E">
        <w:rPr>
          <w:color w:val="000000" w:themeColor="text1"/>
          <w:sz w:val="22"/>
          <w:szCs w:val="22"/>
        </w:rPr>
        <w:t>上海</w:t>
      </w:r>
      <w:r w:rsidR="00CE2C56" w:rsidRPr="0024641E">
        <w:rPr>
          <w:color w:val="000000" w:themeColor="text1"/>
          <w:sz w:val="22"/>
          <w:szCs w:val="22"/>
        </w:rPr>
        <w:t>·33</w:t>
      </w:r>
      <w:r w:rsidR="00CE2C56" w:rsidRPr="0024641E">
        <w:rPr>
          <w:color w:val="000000" w:themeColor="text1"/>
          <w:sz w:val="22"/>
          <w:szCs w:val="22"/>
        </w:rPr>
        <w:t>）（</w:t>
      </w:r>
      <w:r w:rsidR="00CE2C56" w:rsidRPr="0024641E">
        <w:rPr>
          <w:color w:val="000000" w:themeColor="text1"/>
          <w:sz w:val="22"/>
          <w:szCs w:val="22"/>
        </w:rPr>
        <w:t>14</w:t>
      </w:r>
      <w:r w:rsidR="00CE2C56" w:rsidRPr="0024641E">
        <w:rPr>
          <w:color w:val="000000" w:themeColor="text1"/>
          <w:sz w:val="22"/>
          <w:szCs w:val="22"/>
        </w:rPr>
        <w:t>分）</w:t>
      </w:r>
      <w:r w:rsidR="00770EF4" w:rsidRPr="0024641E">
        <w:rPr>
          <w:color w:val="000000" w:themeColor="text1"/>
          <w:sz w:val="22"/>
          <w:szCs w:val="22"/>
        </w:rPr>
        <w:t>如图所示，水平面内有一光滑金属导轨，其</w:t>
      </w:r>
      <w:bookmarkStart w:id="105" w:name="_Hlk188330818"/>
      <w:r w:rsidRPr="0024641E">
        <w:rPr>
          <w:i/>
          <w:iCs/>
          <w:color w:val="000000" w:themeColor="text1"/>
          <w:sz w:val="22"/>
          <w:szCs w:val="22"/>
        </w:rPr>
        <w:t>MN</w:t>
      </w:r>
      <w:bookmarkEnd w:id="105"/>
      <w:r w:rsidR="00770EF4" w:rsidRPr="0024641E">
        <w:rPr>
          <w:color w:val="000000" w:themeColor="text1"/>
          <w:sz w:val="22"/>
          <w:szCs w:val="22"/>
        </w:rPr>
        <w:t>、</w:t>
      </w:r>
      <w:r w:rsidRPr="0024641E">
        <w:rPr>
          <w:i/>
          <w:iCs/>
          <w:color w:val="000000" w:themeColor="text1"/>
          <w:sz w:val="22"/>
          <w:szCs w:val="22"/>
        </w:rPr>
        <w:t>PQ</w:t>
      </w:r>
      <w:r w:rsidR="00770EF4" w:rsidRPr="0024641E">
        <w:rPr>
          <w:color w:val="000000" w:themeColor="text1"/>
          <w:sz w:val="22"/>
          <w:szCs w:val="22"/>
        </w:rPr>
        <w:t>边的电阻不计，</w:t>
      </w:r>
      <w:bookmarkStart w:id="106" w:name="_Hlk188330842"/>
      <w:r w:rsidRPr="0024641E">
        <w:rPr>
          <w:i/>
          <w:iCs/>
          <w:color w:val="000000" w:themeColor="text1"/>
          <w:sz w:val="22"/>
          <w:szCs w:val="22"/>
        </w:rPr>
        <w:t>MP</w:t>
      </w:r>
      <w:bookmarkEnd w:id="106"/>
      <w:r w:rsidR="00770EF4" w:rsidRPr="0024641E">
        <w:rPr>
          <w:color w:val="000000" w:themeColor="text1"/>
          <w:sz w:val="22"/>
          <w:szCs w:val="22"/>
        </w:rPr>
        <w:t>边的电阻阻值</w:t>
      </w:r>
      <w:r w:rsidRPr="0024641E">
        <w:rPr>
          <w:i/>
          <w:iCs/>
          <w:color w:val="000000" w:themeColor="text1"/>
          <w:sz w:val="22"/>
          <w:szCs w:val="22"/>
        </w:rPr>
        <w:t>R</w:t>
      </w:r>
      <w:r w:rsidRPr="0024641E">
        <w:rPr>
          <w:color w:val="000000" w:themeColor="text1"/>
          <w:sz w:val="22"/>
          <w:szCs w:val="22"/>
        </w:rPr>
        <w:t>=1.5 Ω</w:t>
      </w:r>
      <w:r w:rsidR="00770EF4" w:rsidRPr="0024641E">
        <w:rPr>
          <w:color w:val="000000" w:themeColor="text1"/>
          <w:sz w:val="22"/>
          <w:szCs w:val="22"/>
        </w:rPr>
        <w:t>，</w:t>
      </w:r>
      <w:r w:rsidRPr="0024641E">
        <w:rPr>
          <w:i/>
          <w:iCs/>
          <w:color w:val="000000" w:themeColor="text1"/>
          <w:sz w:val="22"/>
          <w:szCs w:val="22"/>
        </w:rPr>
        <w:t>MN</w:t>
      </w:r>
      <w:r w:rsidR="00770EF4" w:rsidRPr="0024641E">
        <w:rPr>
          <w:color w:val="000000" w:themeColor="text1"/>
          <w:sz w:val="22"/>
          <w:szCs w:val="22"/>
        </w:rPr>
        <w:t>与</w:t>
      </w:r>
      <w:r w:rsidRPr="0024641E">
        <w:rPr>
          <w:i/>
          <w:iCs/>
          <w:color w:val="000000" w:themeColor="text1"/>
          <w:sz w:val="22"/>
          <w:szCs w:val="22"/>
        </w:rPr>
        <w:t>MP</w:t>
      </w:r>
      <w:r w:rsidR="00770EF4" w:rsidRPr="0024641E">
        <w:rPr>
          <w:color w:val="000000" w:themeColor="text1"/>
          <w:sz w:val="22"/>
          <w:szCs w:val="22"/>
        </w:rPr>
        <w:t>的夹角为</w:t>
      </w:r>
      <w:r w:rsidR="00770EF4" w:rsidRPr="0024641E">
        <w:rPr>
          <w:color w:val="000000" w:themeColor="text1"/>
          <w:sz w:val="22"/>
          <w:szCs w:val="22"/>
        </w:rPr>
        <w:t>135</w:t>
      </w:r>
      <w:r w:rsidR="00721C92" w:rsidRPr="0024641E">
        <w:rPr>
          <w:rFonts w:hint="eastAsia"/>
          <w:color w:val="000000" w:themeColor="text1"/>
          <w:sz w:val="22"/>
          <w:szCs w:val="22"/>
        </w:rPr>
        <w:t>°</w:t>
      </w:r>
      <w:r w:rsidR="00770EF4" w:rsidRPr="0024641E">
        <w:rPr>
          <w:color w:val="000000" w:themeColor="text1"/>
          <w:sz w:val="22"/>
          <w:szCs w:val="22"/>
        </w:rPr>
        <w:t>，</w:t>
      </w:r>
      <w:bookmarkStart w:id="107" w:name="_Hlk188330902"/>
      <w:r w:rsidRPr="0024641E">
        <w:rPr>
          <w:i/>
          <w:iCs/>
          <w:color w:val="000000" w:themeColor="text1"/>
          <w:sz w:val="22"/>
          <w:szCs w:val="22"/>
        </w:rPr>
        <w:t>PQ</w:t>
      </w:r>
      <w:bookmarkEnd w:id="107"/>
      <w:r w:rsidR="00770EF4" w:rsidRPr="0024641E">
        <w:rPr>
          <w:color w:val="000000" w:themeColor="text1"/>
          <w:sz w:val="22"/>
          <w:szCs w:val="22"/>
        </w:rPr>
        <w:t>与</w:t>
      </w:r>
      <w:r w:rsidRPr="0024641E">
        <w:rPr>
          <w:i/>
          <w:iCs/>
          <w:color w:val="000000" w:themeColor="text1"/>
          <w:sz w:val="22"/>
          <w:szCs w:val="22"/>
        </w:rPr>
        <w:t>MP</w:t>
      </w:r>
      <w:r w:rsidR="00770EF4" w:rsidRPr="0024641E">
        <w:rPr>
          <w:color w:val="000000" w:themeColor="text1"/>
          <w:sz w:val="22"/>
          <w:szCs w:val="22"/>
        </w:rPr>
        <w:t>垂直，</w:t>
      </w:r>
      <w:r w:rsidRPr="0024641E">
        <w:rPr>
          <w:i/>
          <w:iCs/>
          <w:color w:val="000000" w:themeColor="text1"/>
          <w:sz w:val="22"/>
          <w:szCs w:val="22"/>
        </w:rPr>
        <w:t>MP</w:t>
      </w:r>
      <w:r w:rsidR="00770EF4" w:rsidRPr="0024641E">
        <w:rPr>
          <w:color w:val="000000" w:themeColor="text1"/>
          <w:sz w:val="22"/>
          <w:szCs w:val="22"/>
        </w:rPr>
        <w:t>边长度小于</w:t>
      </w:r>
      <w:r w:rsidR="00FB20E4" w:rsidRPr="0024641E">
        <w:rPr>
          <w:color w:val="000000" w:themeColor="text1"/>
          <w:sz w:val="22"/>
          <w:szCs w:val="22"/>
        </w:rPr>
        <w:t>1</w:t>
      </w:r>
      <w:r w:rsidR="00721C92" w:rsidRPr="0024641E">
        <w:rPr>
          <w:rFonts w:hint="eastAsia"/>
          <w:color w:val="000000" w:themeColor="text1"/>
          <w:sz w:val="22"/>
          <w:szCs w:val="22"/>
        </w:rPr>
        <w:t xml:space="preserve"> </w:t>
      </w:r>
      <w:r w:rsidR="00FB20E4" w:rsidRPr="0024641E">
        <w:rPr>
          <w:color w:val="000000" w:themeColor="text1"/>
          <w:sz w:val="22"/>
          <w:szCs w:val="22"/>
        </w:rPr>
        <w:t>m</w:t>
      </w:r>
      <w:r w:rsidR="00721C92" w:rsidRPr="0024641E">
        <w:rPr>
          <w:rFonts w:hint="eastAsia"/>
          <w:color w:val="000000" w:themeColor="text1"/>
          <w:sz w:val="22"/>
          <w:szCs w:val="22"/>
        </w:rPr>
        <w:t>．</w:t>
      </w:r>
      <w:r w:rsidR="00770EF4" w:rsidRPr="0024641E">
        <w:rPr>
          <w:color w:val="000000" w:themeColor="text1"/>
          <w:sz w:val="22"/>
          <w:szCs w:val="22"/>
        </w:rPr>
        <w:t>将质量</w:t>
      </w:r>
      <w:r w:rsidR="00FB20E4" w:rsidRPr="0024641E">
        <w:rPr>
          <w:i/>
          <w:iCs/>
          <w:color w:val="000000" w:themeColor="text1"/>
          <w:sz w:val="22"/>
          <w:szCs w:val="22"/>
        </w:rPr>
        <w:t xml:space="preserve">m </w:t>
      </w:r>
      <w:r w:rsidR="00FB20E4" w:rsidRPr="0024641E">
        <w:rPr>
          <w:color w:val="000000" w:themeColor="text1"/>
          <w:sz w:val="22"/>
          <w:szCs w:val="22"/>
        </w:rPr>
        <w:t>= 2 kg</w:t>
      </w:r>
      <w:r w:rsidR="00770EF4" w:rsidRPr="0024641E">
        <w:rPr>
          <w:color w:val="000000" w:themeColor="text1"/>
          <w:sz w:val="22"/>
          <w:szCs w:val="22"/>
        </w:rPr>
        <w:t>，电阻不计的足够长直导体棒搁在导轨上，并与</w:t>
      </w:r>
      <w:r w:rsidRPr="0024641E">
        <w:rPr>
          <w:i/>
          <w:iCs/>
          <w:color w:val="000000" w:themeColor="text1"/>
          <w:sz w:val="22"/>
          <w:szCs w:val="22"/>
        </w:rPr>
        <w:t>MP</w:t>
      </w:r>
      <w:r w:rsidR="00770EF4" w:rsidRPr="0024641E">
        <w:rPr>
          <w:color w:val="000000" w:themeColor="text1"/>
          <w:sz w:val="22"/>
          <w:szCs w:val="22"/>
        </w:rPr>
        <w:t>平行</w:t>
      </w:r>
      <w:r w:rsidR="00721C92" w:rsidRPr="0024641E">
        <w:rPr>
          <w:rFonts w:hint="eastAsia"/>
          <w:color w:val="000000" w:themeColor="text1"/>
          <w:sz w:val="22"/>
          <w:szCs w:val="22"/>
        </w:rPr>
        <w:t>．</w:t>
      </w:r>
      <w:r w:rsidR="00770EF4" w:rsidRPr="0024641E">
        <w:rPr>
          <w:color w:val="000000" w:themeColor="text1"/>
          <w:sz w:val="22"/>
          <w:szCs w:val="22"/>
        </w:rPr>
        <w:t>棒与</w:t>
      </w:r>
      <w:r w:rsidRPr="0024641E">
        <w:rPr>
          <w:i/>
          <w:iCs/>
          <w:color w:val="000000" w:themeColor="text1"/>
          <w:sz w:val="22"/>
          <w:szCs w:val="22"/>
        </w:rPr>
        <w:t>MN</w:t>
      </w:r>
      <w:r w:rsidR="00770EF4" w:rsidRPr="0024641E">
        <w:rPr>
          <w:color w:val="000000" w:themeColor="text1"/>
          <w:sz w:val="22"/>
          <w:szCs w:val="22"/>
        </w:rPr>
        <w:t>、</w:t>
      </w:r>
      <w:r w:rsidRPr="0024641E">
        <w:rPr>
          <w:i/>
          <w:iCs/>
          <w:color w:val="000000" w:themeColor="text1"/>
          <w:sz w:val="22"/>
          <w:szCs w:val="22"/>
        </w:rPr>
        <w:t>PQ</w:t>
      </w:r>
      <w:r w:rsidR="00770EF4" w:rsidRPr="0024641E">
        <w:rPr>
          <w:color w:val="000000" w:themeColor="text1"/>
          <w:sz w:val="22"/>
          <w:szCs w:val="22"/>
        </w:rPr>
        <w:t>交点</w:t>
      </w:r>
      <w:r w:rsidRPr="0024641E">
        <w:rPr>
          <w:i/>
          <w:iCs/>
          <w:color w:val="000000" w:themeColor="text1"/>
          <w:sz w:val="22"/>
          <w:szCs w:val="22"/>
        </w:rPr>
        <w:t>G</w:t>
      </w:r>
      <w:r w:rsidR="00770EF4" w:rsidRPr="0024641E">
        <w:rPr>
          <w:color w:val="000000" w:themeColor="text1"/>
          <w:sz w:val="22"/>
          <w:szCs w:val="22"/>
        </w:rPr>
        <w:t>、</w:t>
      </w:r>
      <w:r w:rsidRPr="0024641E">
        <w:rPr>
          <w:i/>
          <w:iCs/>
          <w:color w:val="000000" w:themeColor="text1"/>
          <w:sz w:val="22"/>
          <w:szCs w:val="22"/>
        </w:rPr>
        <w:t>H</w:t>
      </w:r>
      <w:r w:rsidR="00770EF4" w:rsidRPr="0024641E">
        <w:rPr>
          <w:color w:val="000000" w:themeColor="text1"/>
          <w:sz w:val="22"/>
          <w:szCs w:val="22"/>
        </w:rPr>
        <w:t>间的距离</w:t>
      </w:r>
      <w:r w:rsidR="00FB20E4" w:rsidRPr="0024641E">
        <w:rPr>
          <w:i/>
          <w:iCs/>
          <w:color w:val="000000" w:themeColor="text1"/>
          <w:sz w:val="22"/>
          <w:szCs w:val="22"/>
        </w:rPr>
        <w:t xml:space="preserve">L </w:t>
      </w:r>
      <w:r w:rsidR="00FB20E4" w:rsidRPr="0024641E">
        <w:rPr>
          <w:color w:val="000000" w:themeColor="text1"/>
          <w:sz w:val="22"/>
          <w:szCs w:val="22"/>
        </w:rPr>
        <w:t>= 4 m</w:t>
      </w:r>
      <w:r w:rsidR="00FB20E4" w:rsidRPr="0024641E">
        <w:rPr>
          <w:color w:val="000000" w:themeColor="text1"/>
          <w:sz w:val="22"/>
          <w:szCs w:val="22"/>
        </w:rPr>
        <w:t>．</w:t>
      </w:r>
      <w:r w:rsidR="00770EF4" w:rsidRPr="0024641E">
        <w:rPr>
          <w:color w:val="000000" w:themeColor="text1"/>
          <w:sz w:val="22"/>
          <w:szCs w:val="22"/>
        </w:rPr>
        <w:t>空间存在垂直于导轨平面的匀强磁场，磁感应强度</w:t>
      </w:r>
      <w:r w:rsidR="00FB20E4" w:rsidRPr="0024641E">
        <w:rPr>
          <w:i/>
          <w:iCs/>
          <w:color w:val="000000" w:themeColor="text1"/>
          <w:sz w:val="22"/>
          <w:szCs w:val="22"/>
        </w:rPr>
        <w:t xml:space="preserve">B </w:t>
      </w:r>
      <w:r w:rsidR="00FB20E4" w:rsidRPr="0024641E">
        <w:rPr>
          <w:color w:val="000000" w:themeColor="text1"/>
          <w:sz w:val="22"/>
          <w:szCs w:val="22"/>
        </w:rPr>
        <w:t>= 0.5 T</w:t>
      </w:r>
      <w:r w:rsidR="00FB20E4" w:rsidRPr="0024641E">
        <w:rPr>
          <w:color w:val="000000" w:themeColor="text1"/>
          <w:sz w:val="22"/>
          <w:szCs w:val="22"/>
        </w:rPr>
        <w:t>．</w:t>
      </w:r>
      <w:r w:rsidR="00770EF4" w:rsidRPr="0024641E">
        <w:rPr>
          <w:color w:val="000000" w:themeColor="text1"/>
          <w:sz w:val="22"/>
          <w:szCs w:val="22"/>
        </w:rPr>
        <w:t>在外力作用下，棒由</w:t>
      </w:r>
      <w:bookmarkStart w:id="108" w:name="_Hlk188330953"/>
      <w:r w:rsidRPr="0024641E">
        <w:rPr>
          <w:i/>
          <w:iCs/>
          <w:color w:val="000000" w:themeColor="text1"/>
          <w:sz w:val="22"/>
          <w:szCs w:val="22"/>
        </w:rPr>
        <w:t>GH</w:t>
      </w:r>
      <w:bookmarkEnd w:id="108"/>
      <w:r w:rsidR="00770EF4" w:rsidRPr="0024641E">
        <w:rPr>
          <w:color w:val="000000" w:themeColor="text1"/>
          <w:sz w:val="22"/>
          <w:szCs w:val="22"/>
        </w:rPr>
        <w:t>处以一定的初速度向左做直线运动，运动时回路中的电流强度始终与初始时的电流强度相等</w:t>
      </w:r>
      <w:r w:rsidR="00FB20E4" w:rsidRPr="0024641E">
        <w:rPr>
          <w:color w:val="000000" w:themeColor="text1"/>
          <w:sz w:val="22"/>
          <w:szCs w:val="22"/>
        </w:rPr>
        <w:t>．</w:t>
      </w:r>
    </w:p>
    <w:p w14:paraId="4A1A4379" w14:textId="204C37A7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109" w:name="_Hlk188333376"/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bookmarkEnd w:id="109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若初速度</w:t>
      </w:r>
      <w:bookmarkStart w:id="110" w:name="_Hlk188331458"/>
      <w:r w:rsidR="005517A3" w:rsidRPr="0024641E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="00FB20E4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="00FB20E4" w:rsidRPr="0024641E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</w:t>
      </w:r>
      <w:r w:rsidR="00FB20E4" w:rsidRPr="0024641E">
        <w:rPr>
          <w:rFonts w:ascii="Times New Roman" w:eastAsia="宋体" w:hAnsi="Times New Roman" w:cs="Times New Roman"/>
          <w:color w:val="000000" w:themeColor="text1"/>
        </w:rPr>
        <w:t>=</w:t>
      </w:r>
      <w:r w:rsidR="00FB20E4" w:rsidRPr="0024641E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</w:t>
      </w:r>
      <w:r w:rsidR="00FB20E4" w:rsidRPr="0024641E">
        <w:rPr>
          <w:rFonts w:ascii="Times New Roman" w:eastAsia="宋体" w:hAnsi="Times New Roman" w:cs="Times New Roman"/>
          <w:color w:val="000000" w:themeColor="text1"/>
        </w:rPr>
        <w:t>3 m/s</w:t>
      </w:r>
      <w:bookmarkEnd w:id="110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，求棒在</w:t>
      </w:r>
      <w:r w:rsidR="00415C5B" w:rsidRPr="0024641E">
        <w:rPr>
          <w:rFonts w:ascii="Times New Roman" w:eastAsia="宋体" w:hAnsi="Times New Roman" w:cs="Times New Roman"/>
          <w:i/>
          <w:iCs/>
          <w:color w:val="000000" w:themeColor="text1"/>
        </w:rPr>
        <w:t>GH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处所处的安培力大小</w:t>
      </w:r>
      <w:r w:rsidR="00FB20E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F</w:t>
      </w:r>
      <w:r w:rsidR="00FB20E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  <w:vertAlign w:val="subscript"/>
        </w:rPr>
        <w:t>A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6C9B47B4" w14:textId="6A574640" w:rsidR="00770EF4" w:rsidRPr="0024641E" w:rsidRDefault="00770EF4" w:rsidP="0024641E">
      <w:pPr>
        <w:pStyle w:val="af6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087490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若初速度</w:t>
      </w:r>
      <w:r w:rsidR="005517A3" w:rsidRPr="0024641E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="00FB20E4" w:rsidRPr="0024641E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="00FB20E4" w:rsidRPr="0024641E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</w:t>
      </w:r>
      <w:r w:rsidR="00FB20E4" w:rsidRPr="0024641E">
        <w:rPr>
          <w:rFonts w:ascii="Times New Roman" w:eastAsia="宋体" w:hAnsi="Times New Roman" w:cs="Times New Roman"/>
          <w:color w:val="000000" w:themeColor="text1"/>
        </w:rPr>
        <w:t>=</w:t>
      </w:r>
      <w:r w:rsidR="00FB20E4" w:rsidRPr="0024641E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</w:t>
      </w:r>
      <w:r w:rsidR="00FB20E4" w:rsidRPr="0024641E">
        <w:rPr>
          <w:rFonts w:ascii="Times New Roman" w:eastAsia="宋体" w:hAnsi="Times New Roman" w:cs="Times New Roman"/>
          <w:color w:val="000000" w:themeColor="text1"/>
        </w:rPr>
        <w:t>1.5 m/s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，求棒向左移动距离</w:t>
      </w:r>
      <w:bookmarkStart w:id="111" w:name="_Hlk188331523"/>
      <w:r w:rsidR="00FB20E4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FB20E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 xml:space="preserve"> </w:t>
      </w:r>
      <w:r w:rsidR="00FB20E4" w:rsidRPr="0024641E">
        <w:rPr>
          <w:rFonts w:ascii="Times New Roman" w:eastAsia="宋体" w:hAnsi="Times New Roman" w:cs="Times New Roman"/>
          <w:color w:val="000000" w:themeColor="text1"/>
          <w:kern w:val="2"/>
        </w:rPr>
        <w:t>m</w:t>
      </w:r>
      <w:bookmarkEnd w:id="111"/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到达</w:t>
      </w:r>
      <w:r w:rsidR="00FB20E4" w:rsidRPr="0024641E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EF</w:t>
      </w:r>
      <w:r w:rsidRPr="0024641E">
        <w:rPr>
          <w:rFonts w:ascii="Times New Roman" w:eastAsia="宋体" w:hAnsi="Times New Roman" w:cs="Times New Roman"/>
          <w:color w:val="000000" w:themeColor="text1"/>
          <w:kern w:val="2"/>
        </w:rPr>
        <w:t>所需时间</w:t>
      </w:r>
      <w:r w:rsidR="00FB20E4" w:rsidRPr="0024641E">
        <w:rPr>
          <w:rFonts w:ascii="Times New Roman" w:eastAsia="宋体" w:hAnsi="Times New Roman" w:cs="Times New Roman"/>
          <w:i/>
          <w:iCs/>
          <w:color w:val="000000" w:themeColor="text1"/>
          <w:position w:val="-6"/>
        </w:rPr>
        <w:object w:dxaOrig="260" w:dyaOrig="240" w14:anchorId="065E7D31">
          <v:shape id="_x0000_i1048" type="#_x0000_t75" style="width:12.8pt;height:12.3pt" o:ole="">
            <v:imagedata r:id="rId86" o:title=""/>
          </v:shape>
          <o:OLEObject Type="Embed" ProgID="Equation.DSMT4" ShapeID="_x0000_i1048" DrawAspect="Content" ObjectID="_1800777453" r:id="rId87"/>
        </w:object>
      </w:r>
      <w:r w:rsidR="00FB20E4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1C1AC0ED" w14:textId="080ED40D" w:rsidR="00770EF4" w:rsidRPr="0024641E" w:rsidRDefault="00821273" w:rsidP="0024641E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24641E">
        <w:rPr>
          <w:color w:val="000000" w:themeColor="text1"/>
          <w:sz w:val="22"/>
          <w:szCs w:val="22"/>
        </w:rPr>
        <w:tab/>
      </w:r>
      <w:r w:rsidR="00087490" w:rsidRPr="0024641E">
        <w:rPr>
          <w:color w:val="000000" w:themeColor="text1"/>
          <w:sz w:val="22"/>
          <w:szCs w:val="22"/>
        </w:rPr>
        <w:t>（</w:t>
      </w:r>
      <w:r w:rsidR="00087490" w:rsidRPr="0024641E">
        <w:rPr>
          <w:color w:val="000000" w:themeColor="text1"/>
          <w:sz w:val="22"/>
          <w:szCs w:val="22"/>
        </w:rPr>
        <w:t>3</w:t>
      </w:r>
      <w:r w:rsidR="00087490" w:rsidRPr="0024641E">
        <w:rPr>
          <w:color w:val="000000" w:themeColor="text1"/>
          <w:sz w:val="22"/>
          <w:szCs w:val="22"/>
        </w:rPr>
        <w:t>）</w:t>
      </w:r>
      <w:r w:rsidR="00770EF4" w:rsidRPr="0024641E">
        <w:rPr>
          <w:color w:val="000000" w:themeColor="text1"/>
          <w:sz w:val="22"/>
          <w:szCs w:val="22"/>
        </w:rPr>
        <w:t>在棒由</w:t>
      </w:r>
      <w:r w:rsidR="00415C5B" w:rsidRPr="0024641E">
        <w:rPr>
          <w:i/>
          <w:iCs/>
          <w:color w:val="000000" w:themeColor="text1"/>
          <w:sz w:val="22"/>
          <w:szCs w:val="22"/>
        </w:rPr>
        <w:t>GH</w:t>
      </w:r>
      <w:r w:rsidR="00770EF4" w:rsidRPr="0024641E">
        <w:rPr>
          <w:color w:val="000000" w:themeColor="text1"/>
          <w:sz w:val="22"/>
          <w:szCs w:val="22"/>
        </w:rPr>
        <w:t>处向左移动</w:t>
      </w:r>
      <w:r w:rsidR="00FB20E4" w:rsidRPr="0024641E">
        <w:rPr>
          <w:color w:val="000000" w:themeColor="text1"/>
          <w:sz w:val="22"/>
          <w:szCs w:val="22"/>
        </w:rPr>
        <w:t>2</w:t>
      </w:r>
      <w:r w:rsidR="00FB20E4" w:rsidRPr="0024641E">
        <w:rPr>
          <w:i/>
          <w:iCs/>
          <w:color w:val="000000" w:themeColor="text1"/>
          <w:sz w:val="22"/>
          <w:szCs w:val="22"/>
        </w:rPr>
        <w:t xml:space="preserve"> </w:t>
      </w:r>
      <w:r w:rsidR="00FB20E4" w:rsidRPr="0024641E">
        <w:rPr>
          <w:color w:val="000000" w:themeColor="text1"/>
          <w:sz w:val="22"/>
          <w:szCs w:val="22"/>
        </w:rPr>
        <w:t>m</w:t>
      </w:r>
      <w:r w:rsidR="00770EF4" w:rsidRPr="0024641E">
        <w:rPr>
          <w:color w:val="000000" w:themeColor="text1"/>
          <w:sz w:val="22"/>
          <w:szCs w:val="22"/>
        </w:rPr>
        <w:t>到达</w:t>
      </w:r>
      <w:bookmarkStart w:id="112" w:name="_Hlk188331549"/>
      <w:r w:rsidR="00FB20E4" w:rsidRPr="0024641E">
        <w:rPr>
          <w:i/>
          <w:iCs/>
          <w:color w:val="000000" w:themeColor="text1"/>
          <w:sz w:val="22"/>
          <w:szCs w:val="22"/>
        </w:rPr>
        <w:t>EF</w:t>
      </w:r>
      <w:bookmarkEnd w:id="112"/>
      <w:r w:rsidR="00770EF4" w:rsidRPr="0024641E">
        <w:rPr>
          <w:color w:val="000000" w:themeColor="text1"/>
          <w:sz w:val="22"/>
          <w:szCs w:val="22"/>
        </w:rPr>
        <w:t>处的过程中，外力做功</w:t>
      </w:r>
      <w:r w:rsidR="00FB20E4" w:rsidRPr="0024641E">
        <w:rPr>
          <w:i/>
          <w:iCs/>
          <w:color w:val="000000" w:themeColor="text1"/>
          <w:sz w:val="22"/>
          <w:szCs w:val="22"/>
        </w:rPr>
        <w:t xml:space="preserve">W </w:t>
      </w:r>
      <w:r w:rsidR="00FB20E4" w:rsidRPr="0024641E">
        <w:rPr>
          <w:color w:val="000000" w:themeColor="text1"/>
          <w:sz w:val="22"/>
          <w:szCs w:val="22"/>
        </w:rPr>
        <w:t>=</w:t>
      </w:r>
      <w:r w:rsidR="00FB20E4" w:rsidRPr="0024641E">
        <w:rPr>
          <w:i/>
          <w:iCs/>
          <w:color w:val="000000" w:themeColor="text1"/>
          <w:sz w:val="22"/>
          <w:szCs w:val="22"/>
        </w:rPr>
        <w:t xml:space="preserve"> </w:t>
      </w:r>
      <w:r w:rsidR="00FB20E4" w:rsidRPr="0024641E">
        <w:rPr>
          <w:color w:val="000000" w:themeColor="text1"/>
          <w:sz w:val="22"/>
          <w:szCs w:val="22"/>
        </w:rPr>
        <w:t xml:space="preserve">7 J </w:t>
      </w:r>
      <w:r w:rsidR="00770EF4" w:rsidRPr="0024641E">
        <w:rPr>
          <w:color w:val="000000" w:themeColor="text1"/>
          <w:sz w:val="22"/>
          <w:szCs w:val="22"/>
        </w:rPr>
        <w:t>，求初速度</w:t>
      </w:r>
      <w:r w:rsidR="005517A3" w:rsidRPr="0024641E"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 w:rsidR="00FB20E4" w:rsidRPr="0024641E">
        <w:rPr>
          <w:color w:val="000000" w:themeColor="text1"/>
          <w:sz w:val="22"/>
          <w:szCs w:val="22"/>
          <w:vertAlign w:val="subscript"/>
        </w:rPr>
        <w:t>3</w:t>
      </w:r>
      <w:r w:rsidR="00FB20E4" w:rsidRPr="0024641E">
        <w:rPr>
          <w:color w:val="000000" w:themeColor="text1"/>
          <w:sz w:val="22"/>
          <w:szCs w:val="22"/>
        </w:rPr>
        <w:t>．</w:t>
      </w:r>
    </w:p>
    <w:p w14:paraId="4967F361" w14:textId="77777777" w:rsidR="00770EF4" w:rsidRPr="0024641E" w:rsidRDefault="00770EF4" w:rsidP="0024641E">
      <w:pPr>
        <w:pStyle w:val="10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24641E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72513D7" wp14:editId="64771B1C">
            <wp:extent cx="1655445" cy="1727835"/>
            <wp:effectExtent l="0" t="0" r="0" b="0"/>
            <wp:docPr id="49" name="image3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image37.jpeg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F239C" w14:textId="7691097D" w:rsidR="00DD4721" w:rsidRPr="0024641E" w:rsidRDefault="00821273" w:rsidP="0024641E">
      <w:pPr>
        <w:pStyle w:val="af6"/>
        <w:adjustRightInd w:val="0"/>
        <w:snapToGrid w:val="0"/>
        <w:spacing w:line="312" w:lineRule="auto"/>
        <w:ind w:left="442" w:hanging="442"/>
        <w:jc w:val="left"/>
        <w:outlineLvl w:val="9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4641E">
        <w:rPr>
          <w:rFonts w:ascii="Times New Roman" w:eastAsia="宋体" w:hAnsi="Times New Roman" w:cs="Times New Roman"/>
          <w:b/>
          <w:bCs/>
          <w:color w:val="000000" w:themeColor="text1"/>
        </w:rPr>
        <w:tab/>
      </w:r>
      <w:r w:rsidRPr="0024641E">
        <w:rPr>
          <w:rFonts w:ascii="Times New Roman" w:eastAsia="宋体" w:hAnsi="Times New Roman" w:cs="Times New Roman"/>
          <w:b/>
          <w:bCs/>
          <w:color w:val="000000" w:themeColor="text1"/>
        </w:rPr>
        <w:tab/>
      </w:r>
      <w:r w:rsidR="005A1140" w:rsidRPr="0024641E">
        <w:rPr>
          <w:rFonts w:ascii="Times New Roman" w:eastAsia="宋体" w:hAnsi="Times New Roman" w:cs="Times New Roman"/>
          <w:b/>
          <w:bCs/>
          <w:color w:val="000000" w:themeColor="text1"/>
        </w:rPr>
        <w:t>【答案】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8 N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；（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1 s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；（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1 m/s</w:t>
      </w:r>
      <w:r w:rsidR="0039459E" w:rsidRPr="0024641E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sectPr w:rsidR="00DD4721" w:rsidRPr="0024641E" w:rsidSect="00DD4721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0BD5E31" w14:textId="77777777" w:rsidR="009D18C5" w:rsidRDefault="009D18C5" w:rsidP="000C6F20">
      <w:r>
        <w:separator/>
      </w:r>
    </w:p>
  </w:endnote>
  <w:endnote w:type="continuationSeparator" w:id="0">
    <w:p w14:paraId="37BEAA44" w14:textId="77777777" w:rsidR="009D18C5" w:rsidRDefault="009D18C5" w:rsidP="000C6F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311640" w14:textId="77777777" w:rsidR="009D18C5" w:rsidRDefault="009D18C5" w:rsidP="000C6F20">
      <w:r>
        <w:separator/>
      </w:r>
    </w:p>
  </w:footnote>
  <w:footnote w:type="continuationSeparator" w:id="0">
    <w:p w14:paraId="589E3263" w14:textId="77777777" w:rsidR="009D18C5" w:rsidRDefault="009D18C5" w:rsidP="000C6F2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00C08"/>
    <w:rsid w:val="000105E8"/>
    <w:rsid w:val="00022C6C"/>
    <w:rsid w:val="00027FFD"/>
    <w:rsid w:val="00034846"/>
    <w:rsid w:val="00036FAE"/>
    <w:rsid w:val="0004450D"/>
    <w:rsid w:val="00054F79"/>
    <w:rsid w:val="00086783"/>
    <w:rsid w:val="00087490"/>
    <w:rsid w:val="00087C0C"/>
    <w:rsid w:val="000B5FA7"/>
    <w:rsid w:val="000C6AF7"/>
    <w:rsid w:val="000C6F20"/>
    <w:rsid w:val="000D0E91"/>
    <w:rsid w:val="000D58BE"/>
    <w:rsid w:val="000D7810"/>
    <w:rsid w:val="000E05FE"/>
    <w:rsid w:val="0010512E"/>
    <w:rsid w:val="00116DF2"/>
    <w:rsid w:val="00124C4D"/>
    <w:rsid w:val="001328F8"/>
    <w:rsid w:val="00132CE3"/>
    <w:rsid w:val="0015460C"/>
    <w:rsid w:val="00170E2C"/>
    <w:rsid w:val="00172732"/>
    <w:rsid w:val="00172BED"/>
    <w:rsid w:val="00187F46"/>
    <w:rsid w:val="00193B87"/>
    <w:rsid w:val="001B5090"/>
    <w:rsid w:val="001E05F9"/>
    <w:rsid w:val="001E1581"/>
    <w:rsid w:val="001E349C"/>
    <w:rsid w:val="001F7D0F"/>
    <w:rsid w:val="00232998"/>
    <w:rsid w:val="0024641E"/>
    <w:rsid w:val="0024718B"/>
    <w:rsid w:val="00261C29"/>
    <w:rsid w:val="0026365C"/>
    <w:rsid w:val="00285603"/>
    <w:rsid w:val="002A1EB1"/>
    <w:rsid w:val="002D2668"/>
    <w:rsid w:val="002E0B70"/>
    <w:rsid w:val="002E0F5C"/>
    <w:rsid w:val="00302BFA"/>
    <w:rsid w:val="003160EE"/>
    <w:rsid w:val="00321B9E"/>
    <w:rsid w:val="0034475D"/>
    <w:rsid w:val="003656F9"/>
    <w:rsid w:val="003713BA"/>
    <w:rsid w:val="00376B74"/>
    <w:rsid w:val="00376E43"/>
    <w:rsid w:val="00390CB4"/>
    <w:rsid w:val="003939DD"/>
    <w:rsid w:val="0039459E"/>
    <w:rsid w:val="00394977"/>
    <w:rsid w:val="00395AFF"/>
    <w:rsid w:val="003A7F85"/>
    <w:rsid w:val="003C6F58"/>
    <w:rsid w:val="003F0E26"/>
    <w:rsid w:val="003F321B"/>
    <w:rsid w:val="004071AB"/>
    <w:rsid w:val="00412036"/>
    <w:rsid w:val="00415C5B"/>
    <w:rsid w:val="00433460"/>
    <w:rsid w:val="00433D6B"/>
    <w:rsid w:val="0043482E"/>
    <w:rsid w:val="0043539E"/>
    <w:rsid w:val="00441208"/>
    <w:rsid w:val="00444565"/>
    <w:rsid w:val="00450724"/>
    <w:rsid w:val="00466396"/>
    <w:rsid w:val="00496A2B"/>
    <w:rsid w:val="004B2885"/>
    <w:rsid w:val="004C514E"/>
    <w:rsid w:val="004D5940"/>
    <w:rsid w:val="004E6867"/>
    <w:rsid w:val="00523438"/>
    <w:rsid w:val="00532A73"/>
    <w:rsid w:val="00536904"/>
    <w:rsid w:val="00544F19"/>
    <w:rsid w:val="005475BB"/>
    <w:rsid w:val="005517A3"/>
    <w:rsid w:val="005A1140"/>
    <w:rsid w:val="005A1F80"/>
    <w:rsid w:val="005B3E85"/>
    <w:rsid w:val="005D06AF"/>
    <w:rsid w:val="005D4388"/>
    <w:rsid w:val="005E7893"/>
    <w:rsid w:val="005F17D0"/>
    <w:rsid w:val="006372B7"/>
    <w:rsid w:val="00637327"/>
    <w:rsid w:val="00665E64"/>
    <w:rsid w:val="00670BCD"/>
    <w:rsid w:val="00685B73"/>
    <w:rsid w:val="00692D93"/>
    <w:rsid w:val="006C567D"/>
    <w:rsid w:val="006F380D"/>
    <w:rsid w:val="00721C92"/>
    <w:rsid w:val="00761A0B"/>
    <w:rsid w:val="00770EF4"/>
    <w:rsid w:val="007A0BC6"/>
    <w:rsid w:val="007B5D36"/>
    <w:rsid w:val="007D6D38"/>
    <w:rsid w:val="00814E95"/>
    <w:rsid w:val="00821273"/>
    <w:rsid w:val="00825AA1"/>
    <w:rsid w:val="00835CCD"/>
    <w:rsid w:val="00836B7B"/>
    <w:rsid w:val="00845295"/>
    <w:rsid w:val="00850EB8"/>
    <w:rsid w:val="008522DC"/>
    <w:rsid w:val="00855966"/>
    <w:rsid w:val="00863B3C"/>
    <w:rsid w:val="008641C2"/>
    <w:rsid w:val="008650E7"/>
    <w:rsid w:val="0086599C"/>
    <w:rsid w:val="00867150"/>
    <w:rsid w:val="00873EB9"/>
    <w:rsid w:val="0088328C"/>
    <w:rsid w:val="0088474E"/>
    <w:rsid w:val="00895F1F"/>
    <w:rsid w:val="008B246A"/>
    <w:rsid w:val="008B2688"/>
    <w:rsid w:val="008B38D8"/>
    <w:rsid w:val="008C2369"/>
    <w:rsid w:val="008D2C6C"/>
    <w:rsid w:val="008D5378"/>
    <w:rsid w:val="008E553E"/>
    <w:rsid w:val="008E6225"/>
    <w:rsid w:val="00916461"/>
    <w:rsid w:val="00922FF3"/>
    <w:rsid w:val="009236CC"/>
    <w:rsid w:val="00923FEC"/>
    <w:rsid w:val="00924D31"/>
    <w:rsid w:val="00925381"/>
    <w:rsid w:val="00933233"/>
    <w:rsid w:val="00940190"/>
    <w:rsid w:val="0094743A"/>
    <w:rsid w:val="00962859"/>
    <w:rsid w:val="00980A31"/>
    <w:rsid w:val="0098318D"/>
    <w:rsid w:val="00985C4D"/>
    <w:rsid w:val="0099780A"/>
    <w:rsid w:val="009A5B69"/>
    <w:rsid w:val="009C5433"/>
    <w:rsid w:val="009D18C5"/>
    <w:rsid w:val="009E299C"/>
    <w:rsid w:val="009E746D"/>
    <w:rsid w:val="00A13FEA"/>
    <w:rsid w:val="00A14664"/>
    <w:rsid w:val="00A16ADC"/>
    <w:rsid w:val="00A17211"/>
    <w:rsid w:val="00A2226F"/>
    <w:rsid w:val="00A258DD"/>
    <w:rsid w:val="00A27B2C"/>
    <w:rsid w:val="00A3409F"/>
    <w:rsid w:val="00A4260F"/>
    <w:rsid w:val="00A46F8D"/>
    <w:rsid w:val="00A61805"/>
    <w:rsid w:val="00A66FE4"/>
    <w:rsid w:val="00A71687"/>
    <w:rsid w:val="00AB2974"/>
    <w:rsid w:val="00AC79F7"/>
    <w:rsid w:val="00AD18DF"/>
    <w:rsid w:val="00AF3BC4"/>
    <w:rsid w:val="00AF72F9"/>
    <w:rsid w:val="00B2020B"/>
    <w:rsid w:val="00B25E30"/>
    <w:rsid w:val="00B31CD0"/>
    <w:rsid w:val="00B44450"/>
    <w:rsid w:val="00B453C2"/>
    <w:rsid w:val="00B746B9"/>
    <w:rsid w:val="00B805CC"/>
    <w:rsid w:val="00B86F37"/>
    <w:rsid w:val="00B92748"/>
    <w:rsid w:val="00BA2247"/>
    <w:rsid w:val="00BC182E"/>
    <w:rsid w:val="00BE0B66"/>
    <w:rsid w:val="00C01E92"/>
    <w:rsid w:val="00C43904"/>
    <w:rsid w:val="00C56EF1"/>
    <w:rsid w:val="00C64C91"/>
    <w:rsid w:val="00C67240"/>
    <w:rsid w:val="00C82A41"/>
    <w:rsid w:val="00C9173C"/>
    <w:rsid w:val="00C91AD2"/>
    <w:rsid w:val="00C92FE1"/>
    <w:rsid w:val="00C93F94"/>
    <w:rsid w:val="00CA1858"/>
    <w:rsid w:val="00CA782F"/>
    <w:rsid w:val="00CB1BE5"/>
    <w:rsid w:val="00CD342F"/>
    <w:rsid w:val="00CD475D"/>
    <w:rsid w:val="00CE2C56"/>
    <w:rsid w:val="00CE66A3"/>
    <w:rsid w:val="00CF2DCF"/>
    <w:rsid w:val="00D0017C"/>
    <w:rsid w:val="00D0505B"/>
    <w:rsid w:val="00D15A88"/>
    <w:rsid w:val="00D26604"/>
    <w:rsid w:val="00D41EDA"/>
    <w:rsid w:val="00D65932"/>
    <w:rsid w:val="00D661FE"/>
    <w:rsid w:val="00D7286F"/>
    <w:rsid w:val="00D72F81"/>
    <w:rsid w:val="00D7520E"/>
    <w:rsid w:val="00D76E71"/>
    <w:rsid w:val="00D97F05"/>
    <w:rsid w:val="00DA417A"/>
    <w:rsid w:val="00DD01A9"/>
    <w:rsid w:val="00DD4721"/>
    <w:rsid w:val="00DD4B9C"/>
    <w:rsid w:val="00DD6B1C"/>
    <w:rsid w:val="00DD72E7"/>
    <w:rsid w:val="00DE51D2"/>
    <w:rsid w:val="00E115BE"/>
    <w:rsid w:val="00E13685"/>
    <w:rsid w:val="00E252C4"/>
    <w:rsid w:val="00E33015"/>
    <w:rsid w:val="00E431E3"/>
    <w:rsid w:val="00E5550F"/>
    <w:rsid w:val="00E61088"/>
    <w:rsid w:val="00E85801"/>
    <w:rsid w:val="00E86290"/>
    <w:rsid w:val="00E92093"/>
    <w:rsid w:val="00EA66A5"/>
    <w:rsid w:val="00EB4E90"/>
    <w:rsid w:val="00EF7E0C"/>
    <w:rsid w:val="00F1027F"/>
    <w:rsid w:val="00F165EA"/>
    <w:rsid w:val="00F2466B"/>
    <w:rsid w:val="00F37588"/>
    <w:rsid w:val="00F469B9"/>
    <w:rsid w:val="00F85EE6"/>
    <w:rsid w:val="00F8744D"/>
    <w:rsid w:val="00FB20E4"/>
    <w:rsid w:val="00FB4279"/>
    <w:rsid w:val="00FE46B3"/>
    <w:rsid w:val="00FE6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80F0A64"/>
  <w15:chartTrackingRefBased/>
  <w15:docId w15:val="{A9F6A914-F05B-4AC7-B75E-7062B6EC4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 w:qFormat="1"/>
    <w:lsdException w:name="header" w:uiPriority="99"/>
    <w:lsdException w:name="footer" w:uiPriority="99" w:qFormat="1"/>
    <w:lsdException w:name="caption" w:semiHidden="1" w:unhideWhenUsed="1" w:qFormat="1"/>
    <w:lsdException w:name="footnote reference" w:uiPriority="99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3539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0C6F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0C6F20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qFormat/>
    <w:rsid w:val="000C6F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0C6F20"/>
    <w:rPr>
      <w:kern w:val="2"/>
      <w:sz w:val="18"/>
      <w:szCs w:val="18"/>
    </w:rPr>
  </w:style>
  <w:style w:type="paragraph" w:customStyle="1" w:styleId="a7">
    <w:name w:val="表格"/>
    <w:basedOn w:val="a"/>
    <w:rsid w:val="00AD18DF"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rsid w:val="00CD475D"/>
    <w:rPr>
      <w:color w:val="808080"/>
    </w:rPr>
  </w:style>
  <w:style w:type="paragraph" w:styleId="a9">
    <w:name w:val="Balloon Text"/>
    <w:basedOn w:val="a"/>
    <w:link w:val="aa"/>
    <w:uiPriority w:val="99"/>
    <w:unhideWhenUsed/>
    <w:qFormat/>
    <w:rsid w:val="00770EF4"/>
    <w:pPr>
      <w:widowControl/>
      <w:jc w:val="left"/>
    </w:pPr>
    <w:rPr>
      <w:rFonts w:ascii="Tahoma" w:eastAsiaTheme="minorEastAsia" w:hAnsi="Tahoma" w:cs="Tahoma"/>
      <w:kern w:val="0"/>
      <w:sz w:val="16"/>
      <w:szCs w:val="16"/>
    </w:rPr>
  </w:style>
  <w:style w:type="character" w:customStyle="1" w:styleId="aa">
    <w:name w:val="批注框文本 字符"/>
    <w:basedOn w:val="a0"/>
    <w:link w:val="a9"/>
    <w:uiPriority w:val="99"/>
    <w:qFormat/>
    <w:rsid w:val="00770EF4"/>
    <w:rPr>
      <w:rFonts w:ascii="Tahoma" w:eastAsiaTheme="minorEastAsia" w:hAnsi="Tahoma" w:cs="Tahoma"/>
      <w:sz w:val="16"/>
      <w:szCs w:val="16"/>
    </w:rPr>
  </w:style>
  <w:style w:type="paragraph" w:styleId="ab">
    <w:name w:val="footnote text"/>
    <w:basedOn w:val="a"/>
    <w:link w:val="ac"/>
    <w:uiPriority w:val="99"/>
    <w:unhideWhenUsed/>
    <w:qFormat/>
    <w:rsid w:val="00770EF4"/>
    <w:pPr>
      <w:widowControl/>
      <w:snapToGrid w:val="0"/>
      <w:jc w:val="left"/>
    </w:pPr>
    <w:rPr>
      <w:rFonts w:asciiTheme="minorHAnsi" w:eastAsiaTheme="minorEastAsia" w:hAnsi="NEU-BZ" w:cstheme="minorBidi"/>
      <w:kern w:val="0"/>
      <w:sz w:val="18"/>
      <w:szCs w:val="18"/>
    </w:rPr>
  </w:style>
  <w:style w:type="character" w:customStyle="1" w:styleId="ac">
    <w:name w:val="脚注文本 字符"/>
    <w:basedOn w:val="a0"/>
    <w:link w:val="ab"/>
    <w:uiPriority w:val="99"/>
    <w:qFormat/>
    <w:rsid w:val="00770EF4"/>
    <w:rPr>
      <w:rFonts w:asciiTheme="minorHAnsi" w:eastAsiaTheme="minorEastAsia" w:hAnsi="NEU-BZ" w:cstheme="minorBidi"/>
      <w:sz w:val="18"/>
      <w:szCs w:val="18"/>
    </w:rPr>
  </w:style>
  <w:style w:type="table" w:styleId="ad">
    <w:name w:val="Table Grid"/>
    <w:basedOn w:val="a1"/>
    <w:uiPriority w:val="59"/>
    <w:rsid w:val="00770EF4"/>
    <w:rPr>
      <w:rFonts w:asciiTheme="minorHAnsi" w:eastAsiaTheme="minorEastAsia" w:hAnsi="NEU-BZ" w:cstheme="minorBid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sid w:val="00770EF4"/>
    <w:rPr>
      <w:rFonts w:asciiTheme="minorHAnsi" w:eastAsiaTheme="minorEastAsia" w:hAnsi="NEU-BZ" w:cstheme="minorBidi"/>
      <w:color w:val="7B7B7B" w:themeColor="accent3" w:themeShade="BF"/>
    </w:rPr>
    <w:tblPr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ae">
    <w:name w:val="footnote reference"/>
    <w:basedOn w:val="a0"/>
    <w:uiPriority w:val="99"/>
    <w:unhideWhenUsed/>
    <w:qFormat/>
    <w:rsid w:val="00770EF4"/>
    <w:rPr>
      <w:vertAlign w:val="superscript"/>
    </w:rPr>
  </w:style>
  <w:style w:type="paragraph" w:customStyle="1" w:styleId="af">
    <w:name w:val="选择题/实验题/大题的标题"/>
    <w:basedOn w:val="af0"/>
    <w:rsid w:val="00770EF4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f0">
    <w:name w:val="[系统文字]"/>
    <w:rsid w:val="00770EF4"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styleId="af1">
    <w:name w:val="List Paragraph"/>
    <w:basedOn w:val="a"/>
    <w:uiPriority w:val="34"/>
    <w:qFormat/>
    <w:rsid w:val="00770EF4"/>
    <w:pPr>
      <w:widowControl/>
      <w:ind w:left="720"/>
      <w:contextualSpacing/>
      <w:jc w:val="left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styleId="af2">
    <w:name w:val="Quote"/>
    <w:basedOn w:val="a"/>
    <w:next w:val="a"/>
    <w:link w:val="af3"/>
    <w:uiPriority w:val="29"/>
    <w:qFormat/>
    <w:rsid w:val="00770EF4"/>
    <w:pPr>
      <w:widowControl/>
      <w:jc w:val="left"/>
    </w:pPr>
    <w:rPr>
      <w:rFonts w:asciiTheme="minorHAnsi" w:eastAsiaTheme="minorEastAsia" w:hAnsi="NEU-BZ" w:cstheme="minorBidi"/>
      <w:i/>
      <w:iCs/>
      <w:color w:val="000000" w:themeColor="text1"/>
      <w:kern w:val="0"/>
      <w:sz w:val="22"/>
      <w:szCs w:val="22"/>
    </w:rPr>
  </w:style>
  <w:style w:type="character" w:customStyle="1" w:styleId="af3">
    <w:name w:val="引用 字符"/>
    <w:basedOn w:val="a0"/>
    <w:link w:val="af2"/>
    <w:uiPriority w:val="29"/>
    <w:qFormat/>
    <w:rsid w:val="00770EF4"/>
    <w:rPr>
      <w:rFonts w:asciiTheme="minorHAnsi" w:eastAsiaTheme="minorEastAsia" w:hAnsi="NEU-BZ" w:cstheme="minorBidi"/>
      <w:i/>
      <w:iCs/>
      <w:color w:val="000000" w:themeColor="text1"/>
      <w:sz w:val="22"/>
      <w:szCs w:val="22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770EF4"/>
    <w:pPr>
      <w:widowControl/>
      <w:tabs>
        <w:tab w:val="center" w:pos="4160"/>
        <w:tab w:val="right" w:pos="8300"/>
      </w:tabs>
      <w:jc w:val="left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customStyle="1" w:styleId="MTDisplayEquationChar">
    <w:name w:val="MTDisplayEquation Char"/>
    <w:basedOn w:val="a0"/>
    <w:link w:val="MTDisplayEquation"/>
    <w:qFormat/>
    <w:rsid w:val="00770EF4"/>
    <w:rPr>
      <w:rFonts w:asciiTheme="minorHAnsi" w:eastAsiaTheme="minorEastAsia" w:hAnsi="NEU-BZ" w:cstheme="minorBidi"/>
      <w:sz w:val="22"/>
      <w:szCs w:val="22"/>
    </w:rPr>
  </w:style>
  <w:style w:type="paragraph" w:customStyle="1" w:styleId="202">
    <w:name w:val="一级标题202×年"/>
    <w:basedOn w:val="af0"/>
    <w:rsid w:val="00770EF4"/>
    <w:pPr>
      <w:spacing w:before="420" w:after="84"/>
      <w:jc w:val="center"/>
      <w:outlineLvl w:val="1"/>
    </w:pPr>
  </w:style>
  <w:style w:type="paragraph" w:customStyle="1" w:styleId="af4">
    <w:name w:val="数学试卷"/>
    <w:basedOn w:val="af0"/>
    <w:rsid w:val="00770EF4"/>
    <w:pPr>
      <w:spacing w:before="105"/>
      <w:jc w:val="center"/>
      <w:outlineLvl w:val="2"/>
    </w:pPr>
  </w:style>
  <w:style w:type="paragraph" w:customStyle="1" w:styleId="af5">
    <w:name w:val="分数+时间"/>
    <w:basedOn w:val="af0"/>
    <w:rsid w:val="00770EF4"/>
    <w:pPr>
      <w:jc w:val="center"/>
      <w:outlineLvl w:val="3"/>
    </w:pPr>
  </w:style>
  <w:style w:type="paragraph" w:customStyle="1" w:styleId="ABCD">
    <w:name w:val="选项ABCD"/>
    <w:basedOn w:val="af0"/>
    <w:rsid w:val="00770EF4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rsid w:val="00770EF4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">
    <w:name w:val="选项一行1图居中"/>
    <w:basedOn w:val="af0"/>
    <w:rsid w:val="00770EF4"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rsid w:val="00770EF4"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rsid w:val="00770EF4"/>
    <w:pPr>
      <w:tabs>
        <w:tab w:val="center" w:pos="1678"/>
        <w:tab w:val="center" w:pos="4195"/>
      </w:tabs>
      <w:jc w:val="right"/>
    </w:pPr>
  </w:style>
  <w:style w:type="paragraph" w:customStyle="1" w:styleId="af6">
    <w:name w:val="题目"/>
    <w:basedOn w:val="af7"/>
    <w:rsid w:val="00770EF4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7">
    <w:name w:val="[基本段落]"/>
    <w:basedOn w:val="af0"/>
    <w:rsid w:val="00770EF4"/>
  </w:style>
  <w:style w:type="paragraph" w:customStyle="1" w:styleId="af8">
    <w:name w:val="一级标题（题型训练×.×）"/>
    <w:basedOn w:val="af0"/>
    <w:qFormat/>
    <w:rsid w:val="0094743A"/>
    <w:pPr>
      <w:spacing w:after="90"/>
      <w:jc w:val="center"/>
    </w:pPr>
  </w:style>
  <w:style w:type="paragraph" w:customStyle="1" w:styleId="af9">
    <w:name w:val="选择题答案"/>
    <w:basedOn w:val="af0"/>
    <w:qFormat/>
    <w:rsid w:val="0094743A"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a">
    <w:name w:val="大题答案"/>
    <w:basedOn w:val="af0"/>
    <w:qFormat/>
    <w:rsid w:val="0094743A"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b">
    <w:name w:val="大题解析"/>
    <w:basedOn w:val="af0"/>
    <w:qFormat/>
    <w:rsid w:val="0094743A"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eg"/><Relationship Id="rId21" Type="http://schemas.openxmlformats.org/officeDocument/2006/relationships/image" Target="media/image11.jpeg"/><Relationship Id="rId42" Type="http://schemas.openxmlformats.org/officeDocument/2006/relationships/image" Target="media/image27.jpeg"/><Relationship Id="rId47" Type="http://schemas.openxmlformats.org/officeDocument/2006/relationships/image" Target="media/image31.jpeg"/><Relationship Id="rId63" Type="http://schemas.openxmlformats.org/officeDocument/2006/relationships/image" Target="media/image44.jpeg"/><Relationship Id="rId68" Type="http://schemas.openxmlformats.org/officeDocument/2006/relationships/image" Target="media/image48.jpeg"/><Relationship Id="rId84" Type="http://schemas.openxmlformats.org/officeDocument/2006/relationships/image" Target="media/image57.wmf"/><Relationship Id="rId89" Type="http://schemas.openxmlformats.org/officeDocument/2006/relationships/fontTable" Target="fontTable.xml"/><Relationship Id="rId16" Type="http://schemas.openxmlformats.org/officeDocument/2006/relationships/oleObject" Target="embeddings/oleObject3.bin"/><Relationship Id="rId11" Type="http://schemas.openxmlformats.org/officeDocument/2006/relationships/image" Target="media/image5.jpeg"/><Relationship Id="rId32" Type="http://schemas.openxmlformats.org/officeDocument/2006/relationships/image" Target="media/image20.wmf"/><Relationship Id="rId37" Type="http://schemas.openxmlformats.org/officeDocument/2006/relationships/image" Target="media/image23.wmf"/><Relationship Id="rId53" Type="http://schemas.openxmlformats.org/officeDocument/2006/relationships/image" Target="media/image35.wmf"/><Relationship Id="rId58" Type="http://schemas.openxmlformats.org/officeDocument/2006/relationships/image" Target="media/image39.jpeg"/><Relationship Id="rId74" Type="http://schemas.openxmlformats.org/officeDocument/2006/relationships/oleObject" Target="embeddings/oleObject18.bin"/><Relationship Id="rId79" Type="http://schemas.openxmlformats.org/officeDocument/2006/relationships/oleObject" Target="embeddings/oleObject20.bin"/><Relationship Id="rId5" Type="http://schemas.openxmlformats.org/officeDocument/2006/relationships/endnotes" Target="endnotes.xml"/><Relationship Id="rId90" Type="http://schemas.openxmlformats.org/officeDocument/2006/relationships/theme" Target="theme/theme1.xml"/><Relationship Id="rId14" Type="http://schemas.openxmlformats.org/officeDocument/2006/relationships/oleObject" Target="embeddings/oleObject2.bin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image" Target="media/image19.wmf"/><Relationship Id="rId35" Type="http://schemas.openxmlformats.org/officeDocument/2006/relationships/image" Target="media/image22.wmf"/><Relationship Id="rId43" Type="http://schemas.openxmlformats.org/officeDocument/2006/relationships/image" Target="media/image28.jpeg"/><Relationship Id="rId48" Type="http://schemas.openxmlformats.org/officeDocument/2006/relationships/image" Target="media/image32.jpeg"/><Relationship Id="rId56" Type="http://schemas.openxmlformats.org/officeDocument/2006/relationships/image" Target="media/image37.jpeg"/><Relationship Id="rId64" Type="http://schemas.openxmlformats.org/officeDocument/2006/relationships/image" Target="media/image45.jpeg"/><Relationship Id="rId69" Type="http://schemas.openxmlformats.org/officeDocument/2006/relationships/image" Target="media/image49.wmf"/><Relationship Id="rId77" Type="http://schemas.openxmlformats.org/officeDocument/2006/relationships/image" Target="media/image53.jpeg"/><Relationship Id="rId8" Type="http://schemas.openxmlformats.org/officeDocument/2006/relationships/image" Target="media/image2.jpeg"/><Relationship Id="rId51" Type="http://schemas.openxmlformats.org/officeDocument/2006/relationships/image" Target="media/image34.wmf"/><Relationship Id="rId72" Type="http://schemas.openxmlformats.org/officeDocument/2006/relationships/image" Target="media/image50.jpeg"/><Relationship Id="rId80" Type="http://schemas.openxmlformats.org/officeDocument/2006/relationships/image" Target="media/image55.wmf"/><Relationship Id="rId85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image" Target="media/image15.jpe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image" Target="media/image30.jpeg"/><Relationship Id="rId59" Type="http://schemas.openxmlformats.org/officeDocument/2006/relationships/image" Target="media/image40.jpeg"/><Relationship Id="rId67" Type="http://schemas.openxmlformats.org/officeDocument/2006/relationships/image" Target="media/image47.jpeg"/><Relationship Id="rId20" Type="http://schemas.openxmlformats.org/officeDocument/2006/relationships/oleObject" Target="embeddings/oleObject5.bin"/><Relationship Id="rId41" Type="http://schemas.openxmlformats.org/officeDocument/2006/relationships/image" Target="media/image26.jpeg"/><Relationship Id="rId54" Type="http://schemas.openxmlformats.org/officeDocument/2006/relationships/oleObject" Target="embeddings/oleObject14.bin"/><Relationship Id="rId62" Type="http://schemas.openxmlformats.org/officeDocument/2006/relationships/image" Target="media/image43.jpeg"/><Relationship Id="rId70" Type="http://schemas.openxmlformats.org/officeDocument/2006/relationships/oleObject" Target="embeddings/oleObject16.bin"/><Relationship Id="rId75" Type="http://schemas.openxmlformats.org/officeDocument/2006/relationships/image" Target="media/image52.wmf"/><Relationship Id="rId83" Type="http://schemas.openxmlformats.org/officeDocument/2006/relationships/oleObject" Target="embeddings/oleObject22.bin"/><Relationship Id="rId88" Type="http://schemas.openxmlformats.org/officeDocument/2006/relationships/image" Target="media/image59.jpe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3.jpeg"/><Relationship Id="rId28" Type="http://schemas.openxmlformats.org/officeDocument/2006/relationships/image" Target="media/image18.wmf"/><Relationship Id="rId36" Type="http://schemas.openxmlformats.org/officeDocument/2006/relationships/oleObject" Target="embeddings/oleObject9.bin"/><Relationship Id="rId49" Type="http://schemas.openxmlformats.org/officeDocument/2006/relationships/image" Target="media/image33.wmf"/><Relationship Id="rId57" Type="http://schemas.openxmlformats.org/officeDocument/2006/relationships/image" Target="media/image38.jpeg"/><Relationship Id="rId10" Type="http://schemas.openxmlformats.org/officeDocument/2006/relationships/image" Target="media/image4.jpeg"/><Relationship Id="rId31" Type="http://schemas.openxmlformats.org/officeDocument/2006/relationships/oleObject" Target="embeddings/oleObject7.bin"/><Relationship Id="rId44" Type="http://schemas.openxmlformats.org/officeDocument/2006/relationships/image" Target="media/image29.wmf"/><Relationship Id="rId52" Type="http://schemas.openxmlformats.org/officeDocument/2006/relationships/oleObject" Target="embeddings/oleObject13.bin"/><Relationship Id="rId60" Type="http://schemas.openxmlformats.org/officeDocument/2006/relationships/image" Target="media/image41.jpeg"/><Relationship Id="rId65" Type="http://schemas.openxmlformats.org/officeDocument/2006/relationships/image" Target="media/image46.wmf"/><Relationship Id="rId73" Type="http://schemas.openxmlformats.org/officeDocument/2006/relationships/image" Target="media/image51.wmf"/><Relationship Id="rId78" Type="http://schemas.openxmlformats.org/officeDocument/2006/relationships/image" Target="media/image54.wmf"/><Relationship Id="rId81" Type="http://schemas.openxmlformats.org/officeDocument/2006/relationships/oleObject" Target="embeddings/oleObject21.bin"/><Relationship Id="rId86" Type="http://schemas.openxmlformats.org/officeDocument/2006/relationships/image" Target="media/image58.wmf"/><Relationship Id="rId4" Type="http://schemas.openxmlformats.org/officeDocument/2006/relationships/footnotes" Target="footnotes.xml"/><Relationship Id="rId9" Type="http://schemas.openxmlformats.org/officeDocument/2006/relationships/image" Target="media/image3.jpe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4.jpeg"/><Relationship Id="rId34" Type="http://schemas.openxmlformats.org/officeDocument/2006/relationships/image" Target="media/image21.jpeg"/><Relationship Id="rId50" Type="http://schemas.openxmlformats.org/officeDocument/2006/relationships/oleObject" Target="embeddings/oleObject12.bin"/><Relationship Id="rId55" Type="http://schemas.openxmlformats.org/officeDocument/2006/relationships/image" Target="media/image36.jpeg"/><Relationship Id="rId76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17.bin"/><Relationship Id="rId2" Type="http://schemas.openxmlformats.org/officeDocument/2006/relationships/settings" Target="setting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4.jpeg"/><Relationship Id="rId40" Type="http://schemas.openxmlformats.org/officeDocument/2006/relationships/image" Target="media/image25.jpeg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15.bin"/><Relationship Id="rId87" Type="http://schemas.openxmlformats.org/officeDocument/2006/relationships/oleObject" Target="embeddings/oleObject24.bin"/><Relationship Id="rId61" Type="http://schemas.openxmlformats.org/officeDocument/2006/relationships/image" Target="media/image42.jpeg"/><Relationship Id="rId82" Type="http://schemas.openxmlformats.org/officeDocument/2006/relationships/image" Target="media/image56.wmf"/><Relationship Id="rId1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28</Words>
  <Characters>5863</Characters>
  <Application>Microsoft Office Word</Application>
  <DocSecurity>0</DocSecurity>
  <Lines>48</Lines>
  <Paragraphs>13</Paragraphs>
  <ScaleCrop>false</ScaleCrop>
  <Company/>
  <LinksUpToDate>false</LinksUpToDate>
  <CharactersWithSpaces>6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芳 刘</cp:lastModifiedBy>
  <cp:revision>2</cp:revision>
  <dcterms:created xsi:type="dcterms:W3CDTF">2025-02-11T03:10:00Z</dcterms:created>
  <dcterms:modified xsi:type="dcterms:W3CDTF">2025-02-11T0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